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6759FA83" w:rsidR="00C95C69" w:rsidRPr="00F87AC1" w:rsidRDefault="00C95C69" w:rsidP="0071202B">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71202B">
      <w:pPr>
        <w:ind w:firstLine="0"/>
      </w:pPr>
    </w:p>
    <w:p w14:paraId="425FF2D0" w14:textId="0E19D9A7" w:rsidR="00C95C69" w:rsidRPr="000F7F24" w:rsidRDefault="00C95C69" w:rsidP="0071202B">
      <w:pPr>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77777777" w:rsidR="00C95C69" w:rsidRDefault="00C95C69" w:rsidP="0071202B">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71202B">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71202B">
      <w:pPr>
        <w:ind w:firstLine="0"/>
      </w:pPr>
    </w:p>
    <w:p w14:paraId="677B4E37" w14:textId="77777777" w:rsidR="00C95C69" w:rsidRDefault="00C95C69" w:rsidP="0071202B">
      <w:pPr>
        <w:ind w:firstLine="0"/>
      </w:pPr>
      <w:r>
        <w:t>ABSTRACT</w:t>
      </w:r>
    </w:p>
    <w:p w14:paraId="00748653" w14:textId="50ED7FFD" w:rsidR="00C95C69" w:rsidRDefault="009512C1" w:rsidP="0071202B">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 xml:space="preserve">selectivity resulted in </w:t>
      </w:r>
      <w:r w:rsidR="0097415C">
        <w:t xml:space="preserve">consistent </w:t>
      </w:r>
      <w:r w:rsidR="00754C3E">
        <w:t xml:space="preserve">estimates of </w:t>
      </w:r>
      <w:r w:rsidR="00823F20">
        <w:t xml:space="preserve">size at maximum </w:t>
      </w:r>
      <w:r w:rsidR="00754C3E">
        <w:t>selectivity</w:t>
      </w:r>
      <w:r w:rsidR="0097415C">
        <w:t xml:space="preserve"> greater than the mean of the operating model values</w:t>
      </w:r>
      <w:r w:rsidR="00754C3E">
        <w:t xml:space="preserve">. </w:t>
      </w:r>
      <w:r w:rsidR="00264368">
        <w:t xml:space="preserve">  </w:t>
      </w:r>
      <w:r w:rsidR="00C97F4F">
        <w:rPr>
          <w:rStyle w:val="CommentReference"/>
        </w:rPr>
        <w:commentReference w:id="0"/>
      </w:r>
    </w:p>
    <w:p w14:paraId="7989BA78" w14:textId="77777777" w:rsidR="009512C1" w:rsidRDefault="009512C1" w:rsidP="0071202B">
      <w:pPr>
        <w:ind w:firstLine="0"/>
      </w:pPr>
    </w:p>
    <w:p w14:paraId="1151D8AD" w14:textId="77777777" w:rsidR="00C95C69" w:rsidRDefault="00C95C69" w:rsidP="0071202B">
      <w:pPr>
        <w:ind w:firstLine="0"/>
      </w:pPr>
      <w:r>
        <w:rPr>
          <w:i/>
        </w:rPr>
        <w:t>Keywords</w:t>
      </w:r>
      <w:r>
        <w:t>:</w:t>
      </w:r>
    </w:p>
    <w:p w14:paraId="0BF21302" w14:textId="77777777" w:rsidR="00C95C69" w:rsidRDefault="00C95C69" w:rsidP="0071202B">
      <w:pPr>
        <w:ind w:firstLine="0"/>
      </w:pPr>
      <w:r>
        <w:t>Rebuilding, overfished, simulation, limited data</w:t>
      </w:r>
    </w:p>
    <w:p w14:paraId="60CFEE82" w14:textId="77777777" w:rsidR="00C95C69" w:rsidRPr="002A6929" w:rsidRDefault="00C95C69" w:rsidP="0071202B">
      <w:pPr>
        <w:ind w:firstLine="0"/>
      </w:pPr>
    </w:p>
    <w:p w14:paraId="23FDCAF5" w14:textId="77777777" w:rsidR="00C95C69" w:rsidRDefault="00C95C69" w:rsidP="0071202B">
      <w:pPr>
        <w:ind w:firstLine="0"/>
      </w:pPr>
      <w:r>
        <w:rPr>
          <w:i/>
        </w:rPr>
        <w:t>Corresponding author</w:t>
      </w:r>
      <w:r>
        <w:t>: C.R. Wetzel</w:t>
      </w:r>
    </w:p>
    <w:p w14:paraId="5A5FCD01" w14:textId="77777777" w:rsidR="00C95C69" w:rsidRDefault="00C95C69" w:rsidP="0071202B">
      <w:pPr>
        <w:ind w:firstLine="0"/>
      </w:pPr>
      <w:r>
        <w:rPr>
          <w:i/>
        </w:rPr>
        <w:t>Email:</w:t>
      </w:r>
      <w:r>
        <w:t xml:space="preserve"> </w:t>
      </w:r>
      <w:hyperlink r:id="rId8" w:history="1">
        <w:r w:rsidRPr="001709A9">
          <w:rPr>
            <w:rStyle w:val="Hyperlink"/>
          </w:rPr>
          <w:t>Chantel.Wetzel@noaa.gov</w:t>
        </w:r>
      </w:hyperlink>
    </w:p>
    <w:p w14:paraId="28487B74" w14:textId="77777777" w:rsidR="00C95C69" w:rsidRDefault="00C95C69" w:rsidP="0071202B">
      <w:pPr>
        <w:ind w:firstLine="0"/>
      </w:pPr>
      <w:r>
        <w:rPr>
          <w:i/>
        </w:rPr>
        <w:t>Phone</w:t>
      </w:r>
      <w:r>
        <w:t>: 1-206-302-1753</w:t>
      </w:r>
    </w:p>
    <w:p w14:paraId="7FB4CDAE" w14:textId="77777777" w:rsidR="00C95C69" w:rsidRDefault="00C95C69" w:rsidP="0071202B">
      <w:pPr>
        <w:ind w:firstLine="0"/>
      </w:pPr>
      <w:r>
        <w:rPr>
          <w:i/>
        </w:rPr>
        <w:t>Fax</w:t>
      </w:r>
      <w:r>
        <w:t>: 1-206-860-6792</w:t>
      </w:r>
    </w:p>
    <w:p w14:paraId="5643836C" w14:textId="77777777" w:rsidR="00C95C69" w:rsidRDefault="00C95C69" w:rsidP="0071202B">
      <w:pPr>
        <w:spacing w:after="200"/>
        <w:ind w:firstLine="0"/>
        <w:jc w:val="left"/>
        <w:rPr>
          <w:rFonts w:eastAsiaTheme="majorEastAsia" w:cstheme="majorBidi"/>
          <w:b/>
          <w:bCs/>
          <w:szCs w:val="28"/>
        </w:rPr>
      </w:pPr>
      <w:r>
        <w:br w:type="page"/>
      </w:r>
    </w:p>
    <w:p w14:paraId="77159FC5" w14:textId="77777777" w:rsidR="00C95C69" w:rsidRDefault="00C95C69" w:rsidP="0071202B">
      <w:pPr>
        <w:pStyle w:val="Heading1"/>
      </w:pPr>
      <w:r w:rsidRPr="00F42611">
        <w:lastRenderedPageBreak/>
        <w:t>Introduction</w:t>
      </w:r>
    </w:p>
    <w:p w14:paraId="139F4B18" w14:textId="4D7C19ED" w:rsidR="00C95C69" w:rsidRDefault="00F05A2C" w:rsidP="0071202B">
      <w:pPr>
        <w:ind w:firstLine="0"/>
      </w:pPr>
      <w:r>
        <w:t xml:space="preserve">Rebuilding overfished stocks </w:t>
      </w:r>
      <w:commentRangeStart w:id="1"/>
      <w:r>
        <w:t>requires</w:t>
      </w:r>
      <w:commentRangeEnd w:id="1"/>
      <w:r w:rsidR="00C97F4F">
        <w:rPr>
          <w:rStyle w:val="CommentReference"/>
        </w:rPr>
        <w:commentReference w:id="1"/>
      </w:r>
      <w:r>
        <w:t xml:space="preserve">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71202B">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71202B">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2002).  Simi</w:t>
      </w:r>
      <w:r w:rsidR="00C051C6">
        <w:t>lar to other rockfish species off</w:t>
      </w:r>
      <w:r w:rsidR="00C95C69">
        <w:t xml:space="preserve">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w:t>
      </w:r>
      <w:proofErr w:type="spellStart"/>
      <w:r w:rsidR="00733653">
        <w:t>yelloweye</w:t>
      </w:r>
      <w:proofErr w:type="spellEnd"/>
      <w:r w:rsidR="00733653">
        <w:t xml:space="preserv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76D16083" w:rsidR="00C95C69" w:rsidRPr="00C95C69" w:rsidRDefault="00CE5E75" w:rsidP="0071202B">
      <w:r>
        <w:t>Many species of rockf</w:t>
      </w:r>
      <w:r w:rsidR="00C051C6">
        <w:t>ish are not sampled well by the main</w:t>
      </w:r>
      <w:r>
        <w:t xml:space="preserve"> fishery-independent survey o</w:t>
      </w:r>
      <w:r w:rsidR="00224C59">
        <w:t>f</w:t>
      </w:r>
      <w:r>
        <w:t>f the U.S. west coast</w:t>
      </w:r>
      <w:r w:rsidR="00C051C6">
        <w:t>,</w:t>
      </w:r>
      <w:r>
        <w:t xml:space="preserve"> either due to the </w:t>
      </w:r>
      <w:r w:rsidR="00090418">
        <w:t xml:space="preserve">inability of the </w:t>
      </w:r>
      <w:r w:rsidR="002A050C">
        <w:t>fishery-</w:t>
      </w:r>
      <w:r w:rsidR="00090418">
        <w:t xml:space="preserve">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 xml:space="preserve">fall into the category of rockfish </w:t>
      </w:r>
      <w:r w:rsidR="00E23B05">
        <w:t xml:space="preserve">that are poorly sampled </w:t>
      </w:r>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1E7AC7C7" w:rsidR="00C95C69" w:rsidRDefault="00C02BCC" w:rsidP="0071202B">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w:t>
      </w:r>
      <w:r w:rsidR="00C95C69">
        <w:lastRenderedPageBreak/>
        <w:t>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71202B">
      <w:pPr>
        <w:pStyle w:val="Heading1"/>
      </w:pPr>
      <w:r w:rsidRPr="00F42611">
        <w:t>Material and Methods</w:t>
      </w:r>
    </w:p>
    <w:p w14:paraId="0A9DF2FF" w14:textId="1E6889D9" w:rsidR="00BD483A" w:rsidRPr="00BD483A" w:rsidRDefault="00F42611" w:rsidP="0071202B">
      <w:pPr>
        <w:pStyle w:val="Heading2"/>
      </w:pPr>
      <w:r>
        <w:t>General approach</w:t>
      </w:r>
    </w:p>
    <w:p w14:paraId="69EFD132" w14:textId="3C153AC3" w:rsidR="003B1204" w:rsidRDefault="006F656A" w:rsidP="0071202B">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 xml:space="preserve">e life history for </w:t>
      </w:r>
      <w:proofErr w:type="spellStart"/>
      <w:r w:rsidR="00FB7522">
        <w:t>y</w:t>
      </w:r>
      <w:r w:rsidR="00BD483A">
        <w:t>elloweye</w:t>
      </w:r>
      <w:proofErr w:type="spellEnd"/>
      <w:r w:rsidR="00BD483A">
        <w:t xml:space="preserve"> rockfish</w:t>
      </w:r>
      <w:r w:rsidR="00F42611">
        <w:t xml:space="preserve">.  </w:t>
      </w:r>
      <w:proofErr w:type="spellStart"/>
      <w:r w:rsidR="00715266">
        <w:t>Yelloweye</w:t>
      </w:r>
      <w:proofErr w:type="spellEnd"/>
      <w:r w:rsidR="00715266">
        <w:t xml:space="preserve"> rockfish are assumed</w:t>
      </w:r>
      <w:r w:rsidR="00E20DFD">
        <w:t xml:space="preserve"> </w:t>
      </w:r>
      <w:r>
        <w:t xml:space="preserve">to have </w:t>
      </w:r>
      <w:r w:rsidR="00E20DFD">
        <w:t xml:space="preserve">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w:t>
      </w:r>
      <w:commentRangeStart w:id="2"/>
      <w:r w:rsidR="00E20DFD">
        <w:t>for computation</w:t>
      </w:r>
      <w:r w:rsidR="002A050C">
        <w:t>al</w:t>
      </w:r>
      <w:r w:rsidR="00E20DFD">
        <w:t xml:space="preserve"> efficiency </w:t>
      </w:r>
      <w:commentRangeEnd w:id="2"/>
      <w:r w:rsidR="00E46314">
        <w:rPr>
          <w:rStyle w:val="CommentReference"/>
        </w:rPr>
        <w:commentReference w:id="2"/>
      </w:r>
      <w:r w:rsidR="00E20DFD">
        <w:t xml:space="preserve">while still maintaining the characteristics of a rockfish life history.  </w:t>
      </w:r>
    </w:p>
    <w:p w14:paraId="4AFC047E" w14:textId="3DEBED57" w:rsidR="005D7BD0" w:rsidRDefault="003B1204" w:rsidP="0071202B">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fixed natural mortality </w:t>
      </w:r>
      <w:r w:rsidR="006F656A">
        <w:t xml:space="preserve">rate over </w:t>
      </w:r>
      <w:r>
        <w:t>time and a fixed fishery selectivity curve during the historical</w:t>
      </w:r>
      <w:r w:rsidR="002A050C">
        <w:t xml:space="preserve"> period</w:t>
      </w:r>
      <w:r>
        <w:t xml:space="preserve">, the overfished period, and after the stock rebuilt </w:t>
      </w:r>
      <w:r w:rsidR="006F656A">
        <w:t>to target biomass levels</w:t>
      </w:r>
      <w:r w:rsidR="005D7BD0">
        <w:t xml:space="preserve">.  The historical period </w:t>
      </w:r>
      <w:r w:rsidR="00733653">
        <w:t>involved</w:t>
      </w:r>
      <w:r w:rsidR="005D7BD0">
        <w:t xml:space="preserve"> asymptotic f</w:t>
      </w:r>
      <w:r>
        <w:t>ishery selectivity</w:t>
      </w:r>
      <w:r w:rsidR="006F656A">
        <w:t xml:space="preserve"> (Fig. 1a)</w:t>
      </w:r>
      <w:r w:rsidR="005D7BD0">
        <w:t>.  The simulated stocks were reduced to</w:t>
      </w:r>
      <w:r w:rsidR="00471F66">
        <w:t xml:space="preserve"> an overfished state (below </w:t>
      </w:r>
      <w:r w:rsidR="006F656A">
        <w:t>MSST</w:t>
      </w:r>
      <w:r w:rsidR="005D7BD0">
        <w:t xml:space="preserve">) at the time of the first assessment in year 50.  Subsequent to the stock being estimated overfished, fishery selectivity </w:t>
      </w:r>
      <w:r>
        <w:t xml:space="preserve">shifted </w:t>
      </w:r>
      <w:r w:rsidR="005D7BD0">
        <w:t xml:space="preserve">to </w:t>
      </w:r>
      <w:r w:rsidR="006F656A">
        <w:t xml:space="preserve">a </w:t>
      </w:r>
      <w:r w:rsidR="005D7BD0">
        <w:t>dome-</w:t>
      </w:r>
      <w:r w:rsidR="005B315D">
        <w:t xml:space="preserve">shaped selectivity </w:t>
      </w:r>
      <w:r w:rsidR="006F656A">
        <w:t>curve</w:t>
      </w:r>
      <w:r w:rsidR="002A050C">
        <w:t xml:space="preserve"> (Fig. 1b)</w:t>
      </w:r>
      <w:r w:rsidR="006F656A">
        <w:t xml:space="preserve">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 </w:t>
      </w:r>
      <w:r w:rsidR="005D7BD0">
        <w:t>The fishery selectivity returned to asymptotic after the stock was estimated to be rebuilt.</w:t>
      </w:r>
    </w:p>
    <w:p w14:paraId="6AA7D5DA" w14:textId="2B46564C" w:rsidR="003B1204" w:rsidRDefault="003B1204" w:rsidP="0071202B">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fishery selectivity </w:t>
      </w:r>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w:t>
      </w:r>
      <w:r w:rsidR="00D439D1">
        <w:t>width of the plateau for maximum</w:t>
      </w:r>
      <w:r w:rsidR="007D4593">
        <w:t xml:space="preserve"> fishery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selectivity (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for all years</w:t>
      </w:r>
      <w:r w:rsidR="005B315D">
        <w:t xml:space="preserve"> </w:t>
      </w:r>
      <w:r w:rsidR="00E05B18">
        <w:t>and a standard error of 0.20 was applied for the width at maximum selectivity</w:t>
      </w:r>
      <w:r w:rsidR="007D4593">
        <w:t xml:space="preserve"> 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fishery </w:t>
      </w:r>
      <w:r w:rsidR="005A27BD">
        <w:t>selectivity was greater than the 50% length at maturity (37cm) within the operating model</w:t>
      </w:r>
      <w:r w:rsidR="00507A01">
        <w:t xml:space="preserve">, and the </w:t>
      </w:r>
      <w:r w:rsidR="004449E2">
        <w:t>width of maximum selectivity</w:t>
      </w:r>
      <w:r w:rsidR="00507A01">
        <w:t xml:space="preserve"> (creating dome-shaped selectivity) </w:t>
      </w:r>
      <w:r w:rsidR="004449E2">
        <w:t xml:space="preserve">was small </w:t>
      </w:r>
      <w:r w:rsidR="00507A01">
        <w:t>enough to allow potential detection by the estimation method</w:t>
      </w:r>
      <w:r w:rsidR="004449E2">
        <w:t xml:space="preserve"> (a detectable portion of the population with reduced selectivity due to dome-shaped selectivity)</w:t>
      </w:r>
      <w:r w:rsidR="005A27BD">
        <w:t xml:space="preserve">.  </w:t>
      </w:r>
    </w:p>
    <w:p w14:paraId="6464E725" w14:textId="2C589266" w:rsidR="00F42611" w:rsidRDefault="00F42611" w:rsidP="0071202B">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w:t>
      </w:r>
      <w:r>
        <w:lastRenderedPageBreak/>
        <w:t xml:space="preserve">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71202B">
      <w:pPr>
        <w:pStyle w:val="Heading2"/>
      </w:pPr>
      <w:r>
        <w:t>The operating model</w:t>
      </w:r>
    </w:p>
    <w:p w14:paraId="593A8CCA" w14:textId="1657F605" w:rsidR="00F42611" w:rsidRDefault="00F42611" w:rsidP="0071202B">
      <w:pPr>
        <w:ind w:firstLine="0"/>
      </w:pPr>
      <w:r>
        <w:t>The numbers-at-age at the start of the year are computed using the equation:</w:t>
      </w:r>
    </w:p>
    <w:commentRangeStart w:id="3"/>
    <w:p w14:paraId="3638032A" w14:textId="33907895" w:rsidR="00F42611" w:rsidRDefault="00FA2493" w:rsidP="0071202B">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66pt" o:ole="">
            <v:imagedata r:id="rId9" o:title=""/>
          </v:shape>
          <o:OLEObject Type="Embed" ProgID="Equation.DSMT4" ShapeID="_x0000_i1025" DrawAspect="Content" ObjectID="_1532249147" r:id="rId10"/>
        </w:object>
      </w:r>
      <w:commentRangeEnd w:id="3"/>
      <w:r w:rsidR="002A303F">
        <w:rPr>
          <w:rStyle w:val="CommentReference"/>
        </w:rPr>
        <w:commentReference w:id="3"/>
      </w:r>
      <w:r w:rsidR="00F42611">
        <w:tab/>
      </w:r>
      <w:r w:rsidR="00F42611">
        <w:tab/>
      </w:r>
      <w:r w:rsidR="00F42611">
        <w:tab/>
        <w:t>(1)</w:t>
      </w:r>
    </w:p>
    <w:p w14:paraId="57EAD066" w14:textId="4FCEB8DB" w:rsidR="003B1204" w:rsidRDefault="00F42611" w:rsidP="0071202B">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71202B">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71202B">
      <w:pPr>
        <w:pStyle w:val="Equations"/>
      </w:pPr>
      <w:r w:rsidRPr="0088414C">
        <w:object w:dxaOrig="2040" w:dyaOrig="420" w14:anchorId="00B9DC9C">
          <v:shape id="_x0000_i1026" type="#_x0000_t75" style="width:102pt;height:21pt" o:ole="">
            <v:imagedata r:id="rId11" o:title=""/>
          </v:shape>
          <o:OLEObject Type="Embed" ProgID="Equation.DSMT4" ShapeID="_x0000_i1026" DrawAspect="Content" ObjectID="_1532249148" r:id="rId12"/>
        </w:object>
      </w:r>
      <w:r w:rsidR="006B163B">
        <w:t xml:space="preserve"> </w:t>
      </w:r>
      <w:r w:rsidR="006B163B">
        <w:tab/>
      </w:r>
      <w:r w:rsidR="006B163B">
        <w:tab/>
      </w:r>
      <w:r>
        <w:tab/>
      </w:r>
      <w:r>
        <w:tab/>
      </w:r>
      <w:r>
        <w:tab/>
        <w:t>(4)</w:t>
      </w:r>
    </w:p>
    <w:p w14:paraId="4C135019" w14:textId="74E092FF" w:rsidR="0088414C" w:rsidRPr="003760D3" w:rsidRDefault="0088414C" w:rsidP="0071202B">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pt;height:18pt" o:ole="">
            <v:imagedata r:id="rId13" o:title=""/>
          </v:shape>
          <o:OLEObject Type="Embed" ProgID="Equation.DSMT4" ShapeID="_x0000_i1027" DrawAspect="Content" ObjectID="_1532249149"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pt;height:18pt" o:ole="">
            <v:imagedata r:id="rId15" o:title=""/>
          </v:shape>
          <o:OLEObject Type="Embed" ProgID="Equation.DSMT4" ShapeID="_x0000_i1028" DrawAspect="Content" ObjectID="_1532249150" r:id="rId16"/>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71202B">
      <w:pPr>
        <w:pStyle w:val="Equations"/>
      </w:pPr>
      <w:r w:rsidRPr="0088414C">
        <w:object w:dxaOrig="3720" w:dyaOrig="460" w14:anchorId="5EC41B97">
          <v:shape id="_x0000_i1029" type="#_x0000_t75" style="width:186.75pt;height:22.5pt" o:ole="">
            <v:imagedata r:id="rId17" o:title=""/>
          </v:shape>
          <o:OLEObject Type="Embed" ProgID="Equation.DSMT4" ShapeID="_x0000_i1029" DrawAspect="Content" ObjectID="_1532249151" r:id="rId18"/>
        </w:object>
      </w:r>
      <w:r w:rsidR="006B163B">
        <w:t xml:space="preserve"> </w:t>
      </w:r>
      <w:r w:rsidR="0088414C">
        <w:tab/>
      </w:r>
      <w:r w:rsidR="0088414C">
        <w:tab/>
      </w:r>
      <w:r w:rsidR="0088414C">
        <w:tab/>
      </w:r>
      <w:r w:rsidR="0088414C">
        <w:tab/>
        <w:t>(5)</w:t>
      </w:r>
    </w:p>
    <w:p w14:paraId="64BF4892" w14:textId="3273195D" w:rsidR="0088414C" w:rsidRDefault="0088414C" w:rsidP="0071202B">
      <w:pPr>
        <w:ind w:firstLine="0"/>
      </w:pPr>
      <w:r>
        <w:t xml:space="preserve">where </w:t>
      </w:r>
      <w:r w:rsidR="00394EB8" w:rsidRPr="00394EB8">
        <w:rPr>
          <w:rFonts w:cs="Times New Roman"/>
          <w:position w:val="-10"/>
        </w:rPr>
        <w:object w:dxaOrig="240" w:dyaOrig="260" w14:anchorId="24634D5E">
          <v:shape id="_x0000_i1030" type="#_x0000_t75" style="width:12.75pt;height:12.75pt" o:ole="">
            <v:imagedata r:id="rId19" o:title=""/>
          </v:shape>
          <o:OLEObject Type="Embed" ProgID="Equation.DSMT4" ShapeID="_x0000_i1030" DrawAspect="Content" ObjectID="_1532249152"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25pt;height:18pt" o:ole="">
            <v:imagedata r:id="rId21" o:title=""/>
          </v:shape>
          <o:OLEObject Type="Embed" ProgID="Equation.DSMT4" ShapeID="_x0000_i1031" DrawAspect="Content" ObjectID="_1532249153" r:id="rId22"/>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25pt;height:18pt" o:ole="">
            <v:imagedata r:id="rId23" o:title=""/>
          </v:shape>
          <o:OLEObject Type="Embed" ProgID="Equation.DSMT4" ShapeID="_x0000_i1032" DrawAspect="Content" ObjectID="_1532249154" r:id="rId24"/>
        </w:object>
      </w:r>
      <w:r w:rsidR="003B1204">
        <w:t xml:space="preserve"> and </w:t>
      </w:r>
      <w:r w:rsidR="002B169B">
        <w:t xml:space="preserve">hence </w:t>
      </w:r>
      <w:r w:rsidR="003B1204" w:rsidRPr="003B1204">
        <w:rPr>
          <w:position w:val="-12"/>
        </w:rPr>
        <w:object w:dxaOrig="740" w:dyaOrig="380" w14:anchorId="2E001EEC">
          <v:shape id="_x0000_i1033" type="#_x0000_t75" style="width:36.75pt;height:18pt" o:ole="">
            <v:imagedata r:id="rId25" o:title=""/>
          </v:shape>
          <o:OLEObject Type="Embed" ProgID="Equation.DSMT4" ShapeID="_x0000_i1033" DrawAspect="Content" ObjectID="_1532249155" r:id="rId26"/>
        </w:object>
      </w:r>
      <w:r w:rsidR="003B1204">
        <w:t xml:space="preserve">. </w:t>
      </w:r>
    </w:p>
    <w:p w14:paraId="1DDE3DAC" w14:textId="1943BEBE" w:rsidR="00F42611" w:rsidRDefault="00F42611" w:rsidP="0071202B">
      <w:r>
        <w:t>The number of age-0 fish is related to spawning biomass according to the Beverton-Holt stock recruitment relationship:</w:t>
      </w:r>
    </w:p>
    <w:p w14:paraId="71F0BA09" w14:textId="03724286" w:rsidR="00F42611" w:rsidRDefault="004C4260" w:rsidP="0071202B">
      <w:pPr>
        <w:pStyle w:val="Equations"/>
      </w:pPr>
      <w:r w:rsidRPr="004B05A0">
        <w:rPr>
          <w:position w:val="-32"/>
        </w:rPr>
        <w:object w:dxaOrig="5280" w:dyaOrig="700" w14:anchorId="5502EE40">
          <v:shape id="_x0000_i1034" type="#_x0000_t75" style="width:264.75pt;height:36pt" o:ole="">
            <v:imagedata r:id="rId27" o:title=""/>
          </v:shape>
          <o:OLEObject Type="Embed" ProgID="Equation.DSMT4" ShapeID="_x0000_i1034" DrawAspect="Content" ObjectID="_1532249156" r:id="rId28"/>
        </w:object>
      </w:r>
      <w:r w:rsidR="00F42611">
        <w:t xml:space="preserve"> </w:t>
      </w:r>
      <w:r w:rsidR="00F42611">
        <w:tab/>
      </w:r>
      <w:r w:rsidR="00F42611">
        <w:tab/>
      </w:r>
      <w:r w:rsidR="00F42611">
        <w:tab/>
        <w:t>(2)</w:t>
      </w:r>
    </w:p>
    <w:p w14:paraId="3B1DE135" w14:textId="2DC2B479" w:rsidR="00F42611" w:rsidRDefault="00F42611" w:rsidP="0071202B">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pt;height:18pt" o:ole="">
            <v:imagedata r:id="rId29" o:title=""/>
          </v:shape>
          <o:OLEObject Type="Embed" ProgID="Equation.DSMT4" ShapeID="_x0000_i1035" DrawAspect="Content" ObjectID="_1532249157" r:id="rId30"/>
        </w:object>
      </w:r>
      <w:r>
        <w:t xml:space="preserve"> is the standard deviation of recruitment in log space, and </w:t>
      </w:r>
      <w:r>
        <w:rPr>
          <w:i/>
        </w:rPr>
        <w:t xml:space="preserve">h </w:t>
      </w:r>
      <w:r w:rsidR="00FF0E5A">
        <w:t>is steepness</w:t>
      </w:r>
      <w:r>
        <w:t>.</w:t>
      </w:r>
    </w:p>
    <w:p w14:paraId="0455845A" w14:textId="43A5EBF7" w:rsidR="00F42611" w:rsidRDefault="00F42611" w:rsidP="0071202B">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w:t>
      </w:r>
      <w:r w:rsidR="001B35A1">
        <w:lastRenderedPageBreak/>
        <w:t xml:space="preserve">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71202B">
      <w:pPr>
        <w:pStyle w:val="Equations"/>
      </w:pPr>
      <w:r w:rsidRPr="00DD0A28">
        <w:rPr>
          <w:position w:val="-32"/>
        </w:rPr>
        <w:object w:dxaOrig="3540" w:dyaOrig="720" w14:anchorId="3735E641">
          <v:shape id="_x0000_i1036" type="#_x0000_t75" style="width:177.75pt;height:36pt" o:ole="">
            <v:imagedata r:id="rId31" o:title=""/>
          </v:shape>
          <o:OLEObject Type="Embed" ProgID="Equation.DSMT4" ShapeID="_x0000_i1036" DrawAspect="Content" ObjectID="_1532249158"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71202B">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71202B">
      <w:pPr>
        <w:pStyle w:val="Equations"/>
      </w:pPr>
      <w:r w:rsidRPr="00E06B66">
        <w:rPr>
          <w:position w:val="-16"/>
        </w:rPr>
        <w:object w:dxaOrig="3280" w:dyaOrig="480" w14:anchorId="00586CD9">
          <v:shape id="_x0000_i1037" type="#_x0000_t75" style="width:165pt;height:26.25pt" o:ole="">
            <v:imagedata r:id="rId33" o:title=""/>
          </v:shape>
          <o:OLEObject Type="Embed" ProgID="Equation.DSMT4" ShapeID="_x0000_i1037" DrawAspect="Content" ObjectID="_1532249159" r:id="rId34"/>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71202B">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75pt;height:18pt" o:ole="">
            <v:imagedata r:id="rId35" o:title=""/>
          </v:shape>
          <o:OLEObject Type="Embed" ProgID="Equation.DSMT4" ShapeID="_x0000_i1038" DrawAspect="Content" ObjectID="_1532249160"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5pt;height:18pt" o:ole="">
            <v:imagedata r:id="rId37" o:title=""/>
          </v:shape>
          <o:OLEObject Type="Embed" ProgID="Equation.DSMT4" ShapeID="_x0000_i1039" DrawAspect="Content" ObjectID="_1532249161" r:id="rId38"/>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71202B">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75pt;height:33.75pt" o:ole="">
            <v:imagedata r:id="rId39" o:title=""/>
          </v:shape>
          <o:OLEObject Type="Embed" ProgID="Equation.DSMT4" ShapeID="_x0000_i1040" DrawAspect="Content" ObjectID="_1532249162"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71202B">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commentRangeStart w:id="4"/>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commentRangeEnd w:id="4"/>
      <w:r w:rsidR="00162C4F">
        <w:rPr>
          <w:rStyle w:val="CommentReference"/>
        </w:rPr>
        <w:commentReference w:id="4"/>
      </w:r>
    </w:p>
    <w:p w14:paraId="650BF9EE" w14:textId="45EF0527" w:rsidR="00F42611" w:rsidRPr="009C359A" w:rsidRDefault="00FF0E5A" w:rsidP="0071202B">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FE5B0C">
        <w:t xml:space="preserve">(Fig. 1b and 1d)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The change in selectivity 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71202B">
      <w:pPr>
        <w:pStyle w:val="Heading2"/>
      </w:pPr>
      <w:r>
        <w:t>The estimation method</w:t>
      </w:r>
    </w:p>
    <w:p w14:paraId="6DCD1A65" w14:textId="4EC2437B" w:rsidR="00892332" w:rsidRDefault="00F42611" w:rsidP="0071202B">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r w:rsidR="00507A01">
        <w:rPr>
          <w:rFonts w:eastAsia="Calibri" w:cs="Times New Roman"/>
        </w:rPr>
        <w:t xml:space="preserve">for </w:t>
      </w:r>
      <w:r w:rsidR="00DA2842">
        <w:rPr>
          <w:rFonts w:eastAsia="Calibri" w:cs="Times New Roman"/>
        </w:rPr>
        <w:t xml:space="preserve">U.S. west coast groundfish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commentRangeStart w:id="5"/>
      <w:r w:rsidR="00DA2842">
        <w:rPr>
          <w:rFonts w:eastAsia="Calibri" w:cs="Times New Roman"/>
        </w:rPr>
        <w:t xml:space="preserve">which is used as an indicator </w:t>
      </w:r>
      <w:commentRangeEnd w:id="5"/>
      <w:r w:rsidR="00162C4F">
        <w:rPr>
          <w:rStyle w:val="CommentReference"/>
        </w:rPr>
        <w:commentReference w:id="5"/>
      </w:r>
      <w:r w:rsidR="00DA2842">
        <w:rPr>
          <w:rFonts w:eastAsia="Calibri" w:cs="Times New Roman"/>
        </w:rPr>
        <w:t>of exploitation,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 xml:space="preserve">dynamics of the stock and to minimize computational time per </w:t>
      </w:r>
      <w:commentRangeStart w:id="6"/>
      <w:r w:rsidR="00892332">
        <w:rPr>
          <w:rFonts w:eastAsia="Calibri" w:cs="Times New Roman"/>
        </w:rPr>
        <w:t>simulation</w:t>
      </w:r>
      <w:commentRangeEnd w:id="6"/>
      <w:r w:rsidR="00162C4F">
        <w:rPr>
          <w:rStyle w:val="CommentReference"/>
        </w:rPr>
        <w:commentReference w:id="6"/>
      </w:r>
      <w:r w:rsidR="00892332">
        <w:rPr>
          <w:rFonts w:eastAsia="Calibri" w:cs="Times New Roman"/>
        </w:rPr>
        <w:t>.</w:t>
      </w:r>
      <w:r w:rsidR="00DA2842">
        <w:rPr>
          <w:rFonts w:eastAsia="Calibri" w:cs="Times New Roman"/>
        </w:rPr>
        <w:t xml:space="preserve"> </w:t>
      </w:r>
      <w:r w:rsidR="007D1858">
        <w:rPr>
          <w:rFonts w:eastAsia="Calibri" w:cs="Times New Roman"/>
        </w:rPr>
        <w:t xml:space="preserve"> </w:t>
      </w:r>
    </w:p>
    <w:p w14:paraId="3AD5F704" w14:textId="7171E47C" w:rsidR="00CE5D9C" w:rsidRPr="0051629E" w:rsidRDefault="0030427B" w:rsidP="0071202B">
      <w:ins w:id="7" w:author="Ian Stewart" w:date="2016-08-01T14:54:00Z">
        <w:r>
          <w:rPr>
            <w:rFonts w:eastAsia="Calibri" w:cs="Times New Roman"/>
          </w:rPr>
          <w:lastRenderedPageBreak/>
          <w:t>Parameters determining u</w:t>
        </w:r>
      </w:ins>
      <w:del w:id="8" w:author="Ian Stewart" w:date="2016-08-01T14:54:00Z">
        <w:r w:rsidR="00845F60" w:rsidDel="0030427B">
          <w:rPr>
            <w:rFonts w:eastAsia="Calibri" w:cs="Times New Roman"/>
          </w:rPr>
          <w:delText>U</w:delText>
        </w:r>
      </w:del>
      <w:r w:rsidR="00845F60">
        <w:rPr>
          <w:rFonts w:eastAsia="Calibri" w:cs="Times New Roman"/>
        </w:rPr>
        <w:t>nfished recruitment (</w:t>
      </w:r>
      <w:commentRangeStart w:id="9"/>
      <w:r w:rsidR="00F42611">
        <w:rPr>
          <w:i/>
        </w:rPr>
        <w:t>R</w:t>
      </w:r>
      <w:r w:rsidR="00F42611">
        <w:rPr>
          <w:i/>
          <w:vertAlign w:val="subscript"/>
        </w:rPr>
        <w:t>0</w:t>
      </w:r>
      <w:commentRangeEnd w:id="9"/>
      <w:r>
        <w:rPr>
          <w:rStyle w:val="CommentReference"/>
        </w:rPr>
        <w:commentReference w:id="9"/>
      </w:r>
      <w:r w:rsidR="00845F60">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rsidR="00845F60">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rsidR="00845F60">
        <w:t>length-</w:t>
      </w:r>
      <w:r w:rsidR="003760D3">
        <w:t>at</w:t>
      </w:r>
      <w:r w:rsidR="00845F60">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pt;height:20.25pt" o:ole="">
            <v:imagedata r:id="rId41" o:title=""/>
          </v:shape>
          <o:OLEObject Type="Embed" ProgID="Equation.DSMT4" ShapeID="_x0000_i1041" DrawAspect="Content" ObjectID="_1532249163" r:id="rId42"/>
        </w:object>
      </w:r>
      <w:r w:rsidR="00E05204">
        <w:t xml:space="preserve"> </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harvest control rule</w:t>
      </w:r>
      <w:r w:rsidR="00FE5B0C">
        <w:rPr>
          <w:rFonts w:eastAsia="Calibri" w:cs="Times New Roman"/>
        </w:rPr>
        <w:t xml:space="preserve"> adopted by the Pacific Fishery Management Council (PFMC) for rockfish</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22382BC0" w:rsidR="00C70020" w:rsidRDefault="00C70020" w:rsidP="0071202B">
      <w:pPr>
        <w:rPr>
          <w:rFonts w:eastAsia="Calibri" w:cs="Times New Roman"/>
        </w:rPr>
      </w:pPr>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DA2842">
        <w:t xml:space="preserve"> target </w:t>
      </w:r>
      <w:commentRangeStart w:id="10"/>
      <w:proofErr w:type="spellStart"/>
      <w:r w:rsidR="00DA2842">
        <w:t>spawner</w:t>
      </w:r>
      <w:proofErr w:type="spellEnd"/>
      <w:r w:rsidR="00DA2842">
        <w:t xml:space="preserve">-per-recruit </w:t>
      </w:r>
      <w:commentRangeEnd w:id="10"/>
      <w:r w:rsidR="0030427B">
        <w:rPr>
          <w:rStyle w:val="CommentReference"/>
        </w:rPr>
        <w:commentReference w:id="10"/>
      </w:r>
      <w:r w:rsidR="00DA2842">
        <w:t>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21EA2F27" w:rsidR="00046AE3" w:rsidRPr="00C70020" w:rsidRDefault="00046AE3" w:rsidP="0071202B">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was the omission</w:t>
      </w:r>
      <w:r w:rsidR="00845F60">
        <w:rPr>
          <w:rFonts w:eastAsia="Calibri" w:cs="Times New Roman"/>
        </w:rPr>
        <w:t>, to reduce simulation complexity,</w:t>
      </w:r>
      <w:r w:rsidRPr="0013671C">
        <w:rPr>
          <w:rFonts w:eastAsia="Calibri" w:cs="Times New Roman"/>
        </w:rPr>
        <w:t xml:space="preserve"> </w:t>
      </w:r>
      <w:r w:rsidR="00870505">
        <w:rPr>
          <w:rFonts w:eastAsia="Calibri" w:cs="Times New Roman"/>
        </w:rPr>
        <w:t xml:space="preserve">of </w:t>
      </w:r>
      <w:r w:rsidR="00845F60">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r w:rsidR="00845F60">
        <w:rPr>
          <w:rFonts w:eastAsia="Calibri" w:cs="Times New Roman"/>
        </w:rPr>
        <w:t>In reality, h</w:t>
      </w:r>
      <w:r w:rsidRPr="0013671C">
        <w:rPr>
          <w:rFonts w:eastAsia="Calibri" w:cs="Times New Roman"/>
        </w:rPr>
        <w:t xml:space="preserve">arvest for stocks below </w:t>
      </w:r>
      <w:r w:rsidR="00845F60">
        <w:rPr>
          <w:rFonts w:eastAsia="Calibri" w:cs="Times New Roman"/>
        </w:rPr>
        <w:t xml:space="preserve">the </w:t>
      </w:r>
      <w:r w:rsidR="00870505">
        <w:rPr>
          <w:rFonts w:eastAsia="Calibri" w:cs="Times New Roman"/>
        </w:rPr>
        <w:t xml:space="preserve">MSST </w:t>
      </w:r>
      <w:r w:rsidR="00845F60">
        <w:rPr>
          <w:rFonts w:eastAsia="Calibri" w:cs="Times New Roman"/>
        </w:rPr>
        <w:t xml:space="preserve">is not </w:t>
      </w:r>
      <w:r w:rsidRPr="0013671C">
        <w:rPr>
          <w:rFonts w:eastAsia="Calibri" w:cs="Times New Roman"/>
        </w:rPr>
        <w:t xml:space="preserve">based on the standard harvest control rule, but rather a rebuilding plan </w:t>
      </w:r>
      <w:r w:rsidR="00845F60">
        <w:rPr>
          <w:rFonts w:eastAsia="Calibri" w:cs="Times New Roman"/>
        </w:rPr>
        <w:t>that</w:t>
      </w:r>
      <w:r w:rsidR="009F0EBE">
        <w:rPr>
          <w:rFonts w:eastAsia="Calibri" w:cs="Times New Roman"/>
        </w:rPr>
        <w:t xml:space="preserve"> determine</w:t>
      </w:r>
      <w:r w:rsidR="00845F60">
        <w:rPr>
          <w:rFonts w:eastAsia="Calibri" w:cs="Times New Roman"/>
        </w:rPr>
        <w:t>s</w:t>
      </w:r>
      <w:r w:rsidR="009F0EBE">
        <w:rPr>
          <w:rFonts w:eastAsia="Calibri" w:cs="Times New Roman"/>
        </w:rPr>
        <w:t xml:space="preserve"> catches until the stock</w:t>
      </w:r>
      <w:r w:rsidRPr="0013671C">
        <w:rPr>
          <w:rFonts w:eastAsia="Calibri" w:cs="Times New Roman"/>
        </w:rPr>
        <w:t xml:space="preserve"> </w:t>
      </w:r>
      <w:r w:rsidR="00845F60">
        <w:rPr>
          <w:rFonts w:eastAsia="Calibri" w:cs="Times New Roman"/>
        </w:rPr>
        <w:t xml:space="preserve">is </w:t>
      </w:r>
      <w:r w:rsidRPr="0013671C">
        <w:rPr>
          <w:rFonts w:eastAsia="Calibri" w:cs="Times New Roman"/>
        </w:rPr>
        <w:t xml:space="preserve">rebuilt to the target </w:t>
      </w:r>
      <w:r w:rsidR="00755CA5">
        <w:rPr>
          <w:rFonts w:eastAsia="Calibri" w:cs="Times New Roman"/>
        </w:rPr>
        <w:t>biomass</w:t>
      </w:r>
      <w:r w:rsidR="00030726">
        <w:rPr>
          <w:rFonts w:eastAsia="Calibri" w:cs="Times New Roman"/>
        </w:rPr>
        <w:t xml:space="preserve"> (</w:t>
      </w:r>
      <w:r w:rsidR="00030726">
        <w:t>see Wetzel and Punt, 2016 for additional details on PFMC rebuilding plans)</w:t>
      </w:r>
      <w:r w:rsidR="00755CA5">
        <w:rPr>
          <w:rFonts w:eastAsia="Calibri" w:cs="Times New Roman"/>
        </w:rPr>
        <w:t xml:space="preserve">. </w:t>
      </w:r>
    </w:p>
    <w:p w14:paraId="02F2D888" w14:textId="77777777" w:rsidR="004D3650" w:rsidRDefault="004D3650" w:rsidP="0071202B">
      <w:pPr>
        <w:pStyle w:val="Heading2"/>
      </w:pPr>
      <w:r>
        <w:t>Data scenarios</w:t>
      </w:r>
    </w:p>
    <w:p w14:paraId="748C2A74" w14:textId="74449B8E" w:rsidR="00261232" w:rsidRDefault="004D3650" w:rsidP="0071202B">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71202B">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5B3638D7" w:rsidR="008738EF" w:rsidRDefault="009E27EB" w:rsidP="0071202B">
      <w:r>
        <w:lastRenderedPageBreak/>
        <w:t>T</w:t>
      </w:r>
      <w:r w:rsidR="008738EF">
        <w:t xml:space="preserve">he operating model applied a shift from asymptotic to dome-shaped </w:t>
      </w:r>
      <w:r>
        <w:t xml:space="preserve">fishery </w:t>
      </w:r>
      <w:r w:rsidR="008738EF">
        <w:t xml:space="preserve">selectivity </w:t>
      </w:r>
      <w:r>
        <w:t>when the stock was</w:t>
      </w:r>
      <w:r w:rsidR="00096542">
        <w:t xml:space="preserve"> estimated overfished that continued until the stock rebuilt to the target biomass</w:t>
      </w:r>
      <w:r w:rsidR="008738EF">
        <w:t xml:space="preserve">.  The estimation method in the full and reduced data scenarios were allowed to estimate a potential change in selectivity 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rsidR="008738EF">
        <w:t>However, the eliminated data scenario was forced to assume const</w:t>
      </w:r>
      <w:r w:rsidR="008A71A3">
        <w:t>ant asymptotic selectivity over</w:t>
      </w:r>
      <w:r>
        <w:t xml:space="preserve"> </w:t>
      </w:r>
      <w:r w:rsidR="008738EF">
        <w:t xml:space="preserve">all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71202B">
      <w:pPr>
        <w:pStyle w:val="Heading2"/>
      </w:pPr>
      <w:r>
        <w:t>Performance measures</w:t>
      </w:r>
    </w:p>
    <w:p w14:paraId="163757A3" w14:textId="7D90594B" w:rsidR="00914317" w:rsidRDefault="00914317" w:rsidP="0071202B">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71202B">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71202B">
      <w:pPr>
        <w:pStyle w:val="Equations"/>
      </w:pPr>
      <w:r w:rsidRPr="00914317">
        <w:rPr>
          <w:position w:val="-24"/>
        </w:rPr>
        <w:object w:dxaOrig="1200" w:dyaOrig="620" w14:anchorId="2F7367E0">
          <v:shape id="_x0000_i1042" type="#_x0000_t75" style="width:59.25pt;height:30.75pt" o:ole="">
            <v:imagedata r:id="rId43" o:title=""/>
          </v:shape>
          <o:OLEObject Type="Embed" ProgID="Equation.DSMT4" ShapeID="_x0000_i1042" DrawAspect="Content" ObjectID="_1532249164"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71202B">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71202B">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71202B">
      <w:pPr>
        <w:pStyle w:val="Equations"/>
      </w:pPr>
      <w:r w:rsidRPr="00914317">
        <w:rPr>
          <w:position w:val="-32"/>
        </w:rPr>
        <w:object w:dxaOrig="2799" w:dyaOrig="840" w14:anchorId="7981D0DE">
          <v:shape id="_x0000_i1043" type="#_x0000_t75" style="width:140.25pt;height:42pt" o:ole="">
            <v:imagedata r:id="rId45" o:title=""/>
          </v:shape>
          <o:OLEObject Type="Embed" ProgID="Equation.DSMT4" ShapeID="_x0000_i1043" DrawAspect="Content" ObjectID="_1532249165" r:id="rId46"/>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096542">
      <w:r>
        <w:tab/>
        <w:t xml:space="preserve">where </w:t>
      </w:r>
      <w:r>
        <w:rPr>
          <w:i/>
        </w:rPr>
        <w:t>N</w:t>
      </w:r>
      <w:r>
        <w:t xml:space="preserve"> is the number of simulations (</w:t>
      </w:r>
      <w:r>
        <w:rPr>
          <w:i/>
        </w:rPr>
        <w:t>N</w:t>
      </w:r>
      <w:r>
        <w:t xml:space="preserve"> = 100).</w:t>
      </w:r>
    </w:p>
    <w:p w14:paraId="21DEC718" w14:textId="13AE2605" w:rsidR="00F45950" w:rsidRDefault="00E70B9A" w:rsidP="0071202B">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71202B">
      <w:pPr>
        <w:numPr>
          <w:ilvl w:val="0"/>
          <w:numId w:val="1"/>
        </w:numPr>
        <w:spacing w:after="200"/>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71202B">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71202B">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71202B">
      <w:pPr>
        <w:pStyle w:val="Heading1"/>
      </w:pPr>
      <w:r w:rsidRPr="00E43C22">
        <w:t>Results</w:t>
      </w:r>
    </w:p>
    <w:p w14:paraId="65A4CB04" w14:textId="3EBBC2DD" w:rsidR="00906899" w:rsidRDefault="00906899" w:rsidP="0071202B">
      <w:pPr>
        <w:pStyle w:val="Heading2"/>
      </w:pPr>
      <w:r>
        <w:t>Assessment performance with time-invariant parameters</w:t>
      </w:r>
    </w:p>
    <w:p w14:paraId="665314BF" w14:textId="290AAE28" w:rsidR="00692EA3" w:rsidRDefault="008715D5" w:rsidP="0071202B">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r w:rsidR="00603025">
        <w:t>re was less among-simulation variability in the</w:t>
      </w:r>
      <w:r w:rsidR="00C321EE">
        <w:t xml:space="preserve"> </w:t>
      </w:r>
      <w:r w:rsidR="00603025">
        <w:t>difference betw</w:t>
      </w:r>
      <w:bookmarkStart w:id="11" w:name="_GoBack"/>
      <w:bookmarkEnd w:id="11"/>
      <w:r w:rsidR="00603025">
        <w:t>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C321EE">
        <w:t xml:space="preserve">estimated spawning </w:t>
      </w:r>
      <w:r w:rsidR="00C321EE">
        <w:lastRenderedPageBreak/>
        <w:t xml:space="preserve">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del w:id="12" w:author="Ian Stewart" w:date="2016-08-01T15:06:00Z">
        <w:r w:rsidR="00C1029F" w:rsidDel="00F373AB">
          <w:delText xml:space="preserve"> in median terms</w:delText>
        </w:r>
      </w:del>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commentRangeStart w:id="13"/>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5E31EE">
        <w:t xml:space="preserve"> (the eliminated data scenario, in the absence of new data during rebuilding, projected stocks based on the historical data </w:t>
      </w:r>
      <w:r w:rsidR="00942875">
        <w:t xml:space="preserve">and new catches </w:t>
      </w:r>
      <w:r w:rsidR="005E31EE">
        <w:t>until rebuilt, at which time data collected resumed allowing the estimation method estimating population status)</w:t>
      </w:r>
      <w:r w:rsidR="009907A5">
        <w:t xml:space="preserve">.  </w:t>
      </w:r>
      <w:commentRangeEnd w:id="13"/>
      <w:r w:rsidR="00F373AB">
        <w:rPr>
          <w:rStyle w:val="CommentReference"/>
        </w:rPr>
        <w:commentReference w:id="13"/>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 the management period (Figs. 3c and 4c). </w:t>
      </w:r>
    </w:p>
    <w:p w14:paraId="51C35B77" w14:textId="2B350C02" w:rsidR="00296CB9" w:rsidRDefault="00692EA3" w:rsidP="0071202B">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942875">
        <w:t xml:space="preserve">showed </w:t>
      </w:r>
      <w:del w:id="14" w:author="Ian Stewart" w:date="2016-08-01T15:10:00Z">
        <w:r w:rsidR="00942875" w:rsidDel="00F373AB">
          <w:delText xml:space="preserve">minimal </w:delText>
        </w:r>
      </w:del>
      <w:r w:rsidR="00FB4A4C">
        <w:t>improve</w:t>
      </w:r>
      <w:r w:rsidR="00603025">
        <w:t>ment</w:t>
      </w:r>
      <w:r w:rsidR="00FB4A4C">
        <w:t xml:space="preserve"> over the management period as stock</w:t>
      </w:r>
      <w:r w:rsidR="00096542">
        <w:t>s</w:t>
      </w:r>
      <w:r w:rsidR="00FB4A4C">
        <w:t xml:space="preserve"> began to be assessed </w:t>
      </w:r>
      <w:r w:rsidR="00A6292D">
        <w:t xml:space="preserve">to be </w:t>
      </w:r>
      <w:r w:rsidR="00FB4A4C">
        <w:t xml:space="preserve">rebuilt,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413A3197" w:rsidR="00692EA3" w:rsidRDefault="00692EA3" w:rsidP="0071202B">
      <w:r>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project</w:t>
      </w:r>
      <w:r w:rsidR="00603025">
        <w:t>ed</w:t>
      </w:r>
      <w:r w:rsidR="00EE7AA2">
        <w:t xml:space="preserve">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p>
    <w:p w14:paraId="7A8688DB" w14:textId="2E396DED" w:rsidR="00906899" w:rsidRDefault="00692EA3" w:rsidP="0071202B">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22419580" w:rsidR="00DA6237" w:rsidRDefault="002B4F81" w:rsidP="0071202B">
      <w:r>
        <w:lastRenderedPageBreak/>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002C86">
        <w:t xml:space="preserve"> (Fig. 4b).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71202B">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56837B74" w:rsidR="00395FCD" w:rsidRDefault="00DA2842" w:rsidP="0071202B">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w:t>
      </w:r>
      <w:ins w:id="15" w:author="Ian Stewart" w:date="2016-08-01T15:17:00Z">
        <w:r w:rsidR="00127CC2">
          <w:t xml:space="preserve">median </w:t>
        </w:r>
      </w:ins>
      <w:r w:rsidR="005E5540">
        <w:t xml:space="preserve">estimates </w:t>
      </w:r>
      <w:r w:rsidR="00A76FAF">
        <w:t xml:space="preserve">generally equal to the true value </w:t>
      </w:r>
      <w:del w:id="16" w:author="Ian Stewart" w:date="2016-08-01T15:18:00Z">
        <w:r w:rsidR="00A76FAF" w:rsidDel="00127CC2">
          <w:delText xml:space="preserve">in median terms </w:delText>
        </w:r>
      </w:del>
      <w:r w:rsidR="00A76FAF">
        <w:t>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del w:id="17" w:author="Ian Stewart" w:date="2016-08-01T15:18:00Z">
        <w:r w:rsidR="005E5540" w:rsidDel="00127CC2">
          <w:delText>had</w:delText>
        </w:r>
        <w:r w:rsidR="00A76FAF" w:rsidDel="00127CC2">
          <w:delText xml:space="preserve"> </w:delText>
        </w:r>
      </w:del>
      <w:ins w:id="18" w:author="Ian Stewart" w:date="2016-08-01T15:18:00Z">
        <w:r w:rsidR="00127CC2">
          <w:t xml:space="preserve">were estimated to have </w:t>
        </w:r>
      </w:ins>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71202B">
      <w:pPr>
        <w:pStyle w:val="Heading2"/>
      </w:pPr>
      <w:r>
        <w:t>The impact of time-varying parameters</w:t>
      </w:r>
    </w:p>
    <w:p w14:paraId="1BDF7531" w14:textId="68A1A9E3" w:rsidR="001904E0" w:rsidRDefault="002F7CBD" w:rsidP="0071202B">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w:t>
      </w:r>
      <w:r w:rsidR="00290BBE">
        <w:lastRenderedPageBreak/>
        <w:t>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2C0888">
        <w:t>r the management period (Fig. 4d</w:t>
      </w:r>
      <w:r w:rsidR="00275061">
        <w:t>-e).</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71202B">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30F8C93C" w:rsidR="00642CEC" w:rsidRDefault="00B209A4" w:rsidP="0071202B">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32 simulations).  As was observed in the time-invariant case</w:t>
      </w:r>
      <w:r w:rsidR="002C0888">
        <w:t xml:space="preserve"> (Fig. 6)</w:t>
      </w:r>
      <w:r>
        <w:t xml:space="preserv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71202B">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5AD21437" w:rsidR="002F7CBD" w:rsidRDefault="004C291F" w:rsidP="0071202B">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71202B">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71202B">
      <w:pPr>
        <w:pStyle w:val="Heading1"/>
      </w:pPr>
      <w:r>
        <w:t>Discussion</w:t>
      </w:r>
    </w:p>
    <w:p w14:paraId="1E271449" w14:textId="4F55070E" w:rsidR="00657831" w:rsidRDefault="009E56CA" w:rsidP="0071202B">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w:t>
      </w:r>
      <w:r w:rsidR="00433C11">
        <w:lastRenderedPageBreak/>
        <w:t>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being observed in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71202B">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7EBC2130" w:rsidR="009E56CA" w:rsidRDefault="00761F3B" w:rsidP="0071202B">
      <w:r>
        <w:t xml:space="preserve">The high number of simulations that failed to be </w:t>
      </w:r>
      <w:r w:rsidR="0097415C">
        <w:t>projected</w:t>
      </w:r>
      <w:r>
        <w:t xml:space="preserve">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w:t>
      </w:r>
      <w:r w:rsidR="0097415C">
        <w:t>projected</w:t>
      </w:r>
      <w:r w:rsidR="007C5E14">
        <w:t xml:space="preserve"> </w:t>
      </w:r>
      <w:r w:rsidR="0071587B">
        <w:t>rebuilt</w:t>
      </w:r>
      <w:r w:rsidR="007C5E14">
        <w:t xml:space="preserve"> were driven by </w:t>
      </w:r>
      <w:r w:rsidR="0097415C">
        <w:t>erroneously low</w:t>
      </w:r>
      <w:r w:rsidR="007C5E14">
        <w:t xml:space="preserve"> estimates 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ABA19E5" w:rsidR="00C868D1" w:rsidRDefault="00C868D1" w:rsidP="0071202B">
      <w:r>
        <w:lastRenderedPageBreak/>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16237513" w:rsidR="004A043E" w:rsidRDefault="00361A97" w:rsidP="0071202B">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w:t>
      </w:r>
      <w:commentRangeStart w:id="19"/>
      <w:r w:rsidR="00DB28C3">
        <w:t>estimates</w:t>
      </w:r>
      <w:commentRangeEnd w:id="19"/>
      <w:r w:rsidR="00AC3BAC">
        <w:rPr>
          <w:rStyle w:val="CommentReference"/>
        </w:rPr>
        <w:commentReference w:id="19"/>
      </w:r>
      <w:r w:rsidR="007A0FDB">
        <w:t xml:space="preserve">.  </w:t>
      </w:r>
      <w:del w:id="20" w:author="Ian Stewart" w:date="2016-08-01T15:30:00Z">
        <w:r w:rsidR="007A0FDB" w:rsidDel="00AC3BAC">
          <w:delText xml:space="preserve"> </w:delText>
        </w:r>
      </w:del>
    </w:p>
    <w:p w14:paraId="3333362C" w14:textId="7AA3CB36" w:rsidR="00E019C1" w:rsidRDefault="00653CFF" w:rsidP="0071202B">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71202B">
      <w:pPr>
        <w:pStyle w:val="Heading1"/>
      </w:pPr>
      <w:r>
        <w:lastRenderedPageBreak/>
        <w:t>Acknowledgements</w:t>
      </w:r>
    </w:p>
    <w:p w14:paraId="534FB088" w14:textId="7FDFEDDD" w:rsidR="002A15E3" w:rsidRPr="00314AE9" w:rsidRDefault="00E019C1" w:rsidP="0071202B">
      <w:pPr>
        <w:ind w:firstLine="0"/>
      </w:pPr>
      <w:r>
        <w:t xml:space="preserve">This work has benefitted from feedback provided by Ian Taylor </w:t>
      </w:r>
      <w:r w:rsidR="00D82FE7">
        <w:t>(NWFSC), and Allan Hicks (IPHC).</w:t>
      </w:r>
      <w:r>
        <w:t xml:space="preserve"> </w:t>
      </w:r>
      <w:r w:rsidR="002A15E3">
        <w:br w:type="page"/>
      </w:r>
    </w:p>
    <w:p w14:paraId="43FB02DF" w14:textId="675F6FC4" w:rsidR="002A15E3" w:rsidRDefault="002A15E3" w:rsidP="0071202B">
      <w:pPr>
        <w:pStyle w:val="Heading1"/>
      </w:pPr>
      <w:r>
        <w:lastRenderedPageBreak/>
        <w:t>References</w:t>
      </w:r>
    </w:p>
    <w:p w14:paraId="2DBEADD3" w14:textId="27C57ED2" w:rsidR="002A15E3" w:rsidRPr="00030726" w:rsidRDefault="002A15E3" w:rsidP="00030726">
      <w:pPr>
        <w:pStyle w:val="References"/>
      </w:pPr>
      <w:r w:rsidRPr="00030726">
        <w:t xml:space="preserve">Chen, Y., Chen, L., </w:t>
      </w:r>
      <w:r w:rsidR="00AB7725" w:rsidRPr="00030726">
        <w:t>and K.I. Stergiou</w:t>
      </w:r>
      <w:r w:rsidRPr="00030726">
        <w:t>. 2003. Impacts of data quantity on fisheries s</w:t>
      </w:r>
      <w:r w:rsidR="00DE0025" w:rsidRPr="00030726">
        <w:t>tock assessment. Aquat. Sci. 65:</w:t>
      </w:r>
      <w:r w:rsidRPr="00030726">
        <w:t xml:space="preserve"> 92-98.</w:t>
      </w:r>
    </w:p>
    <w:p w14:paraId="7837AB0F" w14:textId="20450A6C" w:rsidR="007A0568" w:rsidRPr="00030726" w:rsidRDefault="007A0568" w:rsidP="00030726">
      <w:pPr>
        <w:pStyle w:val="References"/>
      </w:pPr>
      <w:r w:rsidRPr="00030726">
        <w:t xml:space="preserve">Conn, P.B., Williams, E.H., </w:t>
      </w:r>
      <w:r w:rsidR="00AB7725" w:rsidRPr="00030726">
        <w:t xml:space="preserve">and K.W. </w:t>
      </w:r>
      <w:r w:rsidRPr="00030726">
        <w:t>S</w:t>
      </w:r>
      <w:r w:rsidR="00AB7725" w:rsidRPr="00030726">
        <w:t>hertzer</w:t>
      </w:r>
      <w:r w:rsidRPr="00030726">
        <w:t>. 2010. When can we reliably estimate the productivity of fish stocks? Can. J. Fish. Aquat. Sci. 67: 511-523.</w:t>
      </w:r>
    </w:p>
    <w:p w14:paraId="154EA0C1" w14:textId="73F884EE" w:rsidR="000C3DB9" w:rsidRPr="00030726" w:rsidRDefault="000C3DB9" w:rsidP="00030726">
      <w:pPr>
        <w:pStyle w:val="References"/>
      </w:pPr>
      <w:r w:rsidRPr="00030726">
        <w:t>Hilborn, R. 1979. Comparison of fisheries control systems that utilize catch and effort data. J. Fish. Res. Board. Can. 36: 1477-1489.</w:t>
      </w:r>
    </w:p>
    <w:p w14:paraId="3978E7B3" w14:textId="688E4EBA" w:rsidR="005834C1" w:rsidRPr="00030726" w:rsidRDefault="005834C1" w:rsidP="00030726">
      <w:pPr>
        <w:pStyle w:val="References"/>
      </w:pPr>
      <w:r w:rsidRPr="00030726">
        <w:t xml:space="preserve">Hixon, M.A., Johnson, D.W., </w:t>
      </w:r>
      <w:r w:rsidR="00AB7725" w:rsidRPr="00030726">
        <w:t>and S.M. Sogard</w:t>
      </w:r>
      <w:r w:rsidRPr="00030726">
        <w:t>. 2014. BOFFFs: on the importance of conserving old-growth age structure in fishery populations. ICES J. Mar. Sci. 71: 2171-2185.</w:t>
      </w:r>
    </w:p>
    <w:p w14:paraId="4D76F077" w14:textId="200D54C6" w:rsidR="005834C1" w:rsidRPr="00030726" w:rsidRDefault="005834C1" w:rsidP="00030726">
      <w:pPr>
        <w:pStyle w:val="References"/>
      </w:pPr>
      <w:r w:rsidRPr="00030726">
        <w:t xml:space="preserve">Hollowed, A. B., Barange, M., Ito, S., Kim, S., Loeng, H., and </w:t>
      </w:r>
      <w:r w:rsidR="00AB7725" w:rsidRPr="00030726">
        <w:t>M.A. Peck</w:t>
      </w:r>
      <w:r w:rsidRPr="00030726">
        <w:t xml:space="preserve">. 2011. Effects of climate change on fish and fisheries: forecasting impacts, assessing ecosystem responses, and evaluating management strategies. </w:t>
      </w:r>
      <w:r w:rsidR="00AB7725" w:rsidRPr="00030726">
        <w:t>ICES J. Mar. Sci.</w:t>
      </w:r>
      <w:r w:rsidRPr="00030726">
        <w:t xml:space="preserve"> 68: 984–985.</w:t>
      </w:r>
    </w:p>
    <w:p w14:paraId="66F3E117" w14:textId="6B76D2E3" w:rsidR="005834C1" w:rsidRPr="00030726" w:rsidRDefault="005834C1" w:rsidP="00030726">
      <w:pPr>
        <w:pStyle w:val="References"/>
      </w:pPr>
      <w:r w:rsidRPr="00030726">
        <w:t xml:space="preserve">Ianelli, J. N., Hollowed, A. B., Haynie, A. C., Muter, F. J., and </w:t>
      </w:r>
      <w:r w:rsidR="00AB7725" w:rsidRPr="00030726">
        <w:t>N.A. Bond</w:t>
      </w:r>
      <w:r w:rsidRPr="00030726">
        <w:t>. 2011. Evaluating management strategies for eastern Bering Sea walleye pollock (Theragra chalcogramma) in a changing environment.</w:t>
      </w:r>
      <w:r w:rsidR="00AB7725" w:rsidRPr="00030726">
        <w:t xml:space="preserve"> ICES J. Mar. Sci. </w:t>
      </w:r>
      <w:r w:rsidRPr="00030726">
        <w:t>68: 1297–1304.</w:t>
      </w:r>
    </w:p>
    <w:p w14:paraId="3CEBD421" w14:textId="5AA39FBB" w:rsidR="000873DC" w:rsidRPr="00030726" w:rsidRDefault="000873DC" w:rsidP="00030726">
      <w:pPr>
        <w:pStyle w:val="References"/>
      </w:pPr>
      <w:r w:rsidRPr="00030726">
        <w:t xml:space="preserve">Johnson, K.F., Monnahan, C.C., McGilliard, C.R., Vert-pre, K.A., Anderson, S.C., Cunningham, C.J., Hurtado-Ferro, F., Licandeo, R.R., Muradian, M.L., Ono, K., Szuwalski, C.S., Valero, J.L., Whitten, A.R., </w:t>
      </w:r>
      <w:r w:rsidR="00AB7725" w:rsidRPr="00030726">
        <w:t>and A.E. Punt</w:t>
      </w:r>
      <w:r w:rsidRPr="00030726">
        <w:t>. 2014. Time-varying natural mortality in fisheries stock assessment models: identifying a default approach. ICES</w:t>
      </w:r>
      <w:r w:rsidR="007A4BF3" w:rsidRPr="00030726">
        <w:t xml:space="preserve"> J. Mar. Sci. 72: 137-150.</w:t>
      </w:r>
    </w:p>
    <w:p w14:paraId="7E33B0CB" w14:textId="34B8DEC9" w:rsidR="005834C1" w:rsidRPr="00030726" w:rsidRDefault="005834C1" w:rsidP="00030726">
      <w:pPr>
        <w:pStyle w:val="References"/>
      </w:pPr>
      <w:r w:rsidRPr="00030726">
        <w:t xml:space="preserve">Legault, C. M., and </w:t>
      </w:r>
      <w:r w:rsidR="00AB7725" w:rsidRPr="00030726">
        <w:t>M.C. Palmer</w:t>
      </w:r>
      <w:r w:rsidRPr="00030726">
        <w:t xml:space="preserve">. 2015. In what direction should the fishing mortality target change when natural mortality increases within an assessment? </w:t>
      </w:r>
      <w:r w:rsidR="00AB7725" w:rsidRPr="00030726">
        <w:t xml:space="preserve">Can. J. Fish. Aquat. Sci. </w:t>
      </w:r>
      <w:r w:rsidRPr="00030726">
        <w:t>73: 349–357.</w:t>
      </w:r>
    </w:p>
    <w:p w14:paraId="575542A5" w14:textId="5C3927E6" w:rsidR="002A15E3" w:rsidRPr="00030726" w:rsidRDefault="002A15E3" w:rsidP="00030726">
      <w:pPr>
        <w:pStyle w:val="References"/>
      </w:pPr>
      <w:r w:rsidRPr="00030726">
        <w:t xml:space="preserve">Lee, H.H., Maunder, </w:t>
      </w:r>
      <w:r w:rsidR="007A0568" w:rsidRPr="00030726">
        <w:t xml:space="preserve">M.N., Piner, K.R., </w:t>
      </w:r>
      <w:r w:rsidR="00AB7725" w:rsidRPr="00030726">
        <w:t>and R.D. Methot</w:t>
      </w:r>
      <w:r w:rsidR="007A0568" w:rsidRPr="00030726">
        <w:t>.</w:t>
      </w:r>
      <w:r w:rsidRPr="00030726">
        <w:t xml:space="preserve"> 2012. Can steepness of the stock-recruitment relationship be estimated in fishery stock assessm</w:t>
      </w:r>
      <w:r w:rsidR="00DE0025" w:rsidRPr="00030726">
        <w:t>ent models?  Fish. Res. 125-126:</w:t>
      </w:r>
      <w:r w:rsidRPr="00030726">
        <w:t xml:space="preserve"> 254-261.</w:t>
      </w:r>
    </w:p>
    <w:p w14:paraId="7CEA86A9" w14:textId="11407AE5" w:rsidR="002A15E3" w:rsidRPr="00030726" w:rsidRDefault="002A15E3" w:rsidP="00030726">
      <w:pPr>
        <w:pStyle w:val="References"/>
      </w:pPr>
      <w:r w:rsidRPr="00030726">
        <w:t xml:space="preserve">Magnusson, A., </w:t>
      </w:r>
      <w:r w:rsidR="00AB7725" w:rsidRPr="00030726">
        <w:t>and R. Hilborn</w:t>
      </w:r>
      <w:r w:rsidRPr="00030726">
        <w:t>. 2007. What makes fisheries data informative? Fish Fish.</w:t>
      </w:r>
      <w:r w:rsidR="00DE0025" w:rsidRPr="00030726">
        <w:t xml:space="preserve"> 8:</w:t>
      </w:r>
      <w:r w:rsidRPr="00030726">
        <w:t xml:space="preserve"> 337-358.</w:t>
      </w:r>
    </w:p>
    <w:p w14:paraId="12B957D5" w14:textId="59466F55" w:rsidR="00DB28C3" w:rsidRPr="00030726" w:rsidRDefault="00DB28C3" w:rsidP="00030726">
      <w:pPr>
        <w:pStyle w:val="References"/>
      </w:pPr>
      <w:r w:rsidRPr="00030726">
        <w:t xml:space="preserve">Martell, S., </w:t>
      </w:r>
      <w:r w:rsidR="00AB7725" w:rsidRPr="00030726">
        <w:t>and I. Stewart</w:t>
      </w:r>
      <w:r w:rsidRPr="00030726">
        <w:t>. 2013. Towards defining good practices for modeling time-varying selectivity. Fish. Res. 158: 84-95.</w:t>
      </w:r>
    </w:p>
    <w:p w14:paraId="15D8ADF7" w14:textId="1472AFAD" w:rsidR="00892332" w:rsidRPr="00030726" w:rsidRDefault="00892332" w:rsidP="00030726">
      <w:pPr>
        <w:pStyle w:val="References"/>
      </w:pPr>
      <w:r w:rsidRPr="00030726">
        <w:t>Methot. Jr., R.D. (editor) 2015. Prioritizing fish stock assessments. U.S. Dep. Commer., NOAA Tech. Memo. NMFS-F/SPO-152, 31 pp.</w:t>
      </w:r>
    </w:p>
    <w:p w14:paraId="4C3CEF9D" w14:textId="6D33C2C8" w:rsidR="002A15E3" w:rsidRPr="00030726" w:rsidRDefault="002A15E3" w:rsidP="00030726">
      <w:pPr>
        <w:pStyle w:val="References"/>
      </w:pPr>
      <w:r w:rsidRPr="00030726">
        <w:t>Methot, R.D.,</w:t>
      </w:r>
      <w:r w:rsidR="00AB7725" w:rsidRPr="00030726">
        <w:t xml:space="preserve"> and K. Piner.</w:t>
      </w:r>
      <w:r w:rsidRPr="00030726">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30726" w:rsidRDefault="002A15E3" w:rsidP="00030726">
      <w:pPr>
        <w:pStyle w:val="References"/>
      </w:pPr>
      <w:r w:rsidRPr="00030726">
        <w:t xml:space="preserve">Methot, R.D., </w:t>
      </w:r>
      <w:r w:rsidR="00AB7725" w:rsidRPr="00030726">
        <w:t>and C.R. Wetzel.</w:t>
      </w:r>
      <w:r w:rsidRPr="00030726">
        <w:t xml:space="preserve"> 2013. Stock Synthesis: A biological and statistical framework for fish stock assessment and fis</w:t>
      </w:r>
      <w:r w:rsidR="00DE0025" w:rsidRPr="00030726">
        <w:t>hery management. Fish. Res. 142:</w:t>
      </w:r>
      <w:r w:rsidRPr="00030726">
        <w:t xml:space="preserve"> 86-99.</w:t>
      </w:r>
    </w:p>
    <w:p w14:paraId="5C0B5778" w14:textId="19AEEE39" w:rsidR="00DB28C3" w:rsidRPr="00030726" w:rsidRDefault="00DB28C3" w:rsidP="00030726">
      <w:pPr>
        <w:pStyle w:val="References"/>
      </w:pPr>
      <w:r w:rsidRPr="00030726">
        <w:t xml:space="preserve">Nielsen, A., </w:t>
      </w:r>
      <w:r w:rsidR="00AB7725" w:rsidRPr="00030726">
        <w:t>and C.W. Berg</w:t>
      </w:r>
      <w:r w:rsidRPr="00030726">
        <w:t>. 2014. Estimation of time-varying selectivity in stock assessments using state-space models. Fish. Res. 158: 96-101.</w:t>
      </w:r>
    </w:p>
    <w:p w14:paraId="0DE99341" w14:textId="52419E6A" w:rsidR="002A15E3" w:rsidRPr="00030726" w:rsidRDefault="002A15E3" w:rsidP="00030726">
      <w:pPr>
        <w:pStyle w:val="References"/>
      </w:pPr>
      <w:r w:rsidRPr="00030726">
        <w:lastRenderedPageBreak/>
        <w:t xml:space="preserve">Ralston, S., Punt, A.E., Hamel, O.S., DeVore, J.D., </w:t>
      </w:r>
      <w:r w:rsidR="00AB7725" w:rsidRPr="00030726">
        <w:t>and R.J. Conser</w:t>
      </w:r>
      <w:r w:rsidRPr="00030726">
        <w:t>. 2011. A meta-analytic approach to quantifying scientific uncertainty in sto</w:t>
      </w:r>
      <w:r w:rsidR="00DE0025" w:rsidRPr="00030726">
        <w:t>ck assessments. Fish. Bull. 109:</w:t>
      </w:r>
      <w:r w:rsidRPr="00030726">
        <w:t xml:space="preserve"> 217-231.</w:t>
      </w:r>
    </w:p>
    <w:p w14:paraId="0EA3D89B" w14:textId="13F64B75" w:rsidR="000C3DB9" w:rsidRPr="00030726" w:rsidRDefault="000C3DB9" w:rsidP="00030726">
      <w:pPr>
        <w:pStyle w:val="References"/>
      </w:pPr>
      <w:r w:rsidRPr="00030726">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30726" w:rsidRDefault="005834C1" w:rsidP="00030726">
      <w:pPr>
        <w:pStyle w:val="References"/>
      </w:pPr>
      <w:r w:rsidRPr="00030726">
        <w:t>Stachura, M. M., Essington, T. E., Mantua, N. J., Hollowed, A. B., Haltuch, M. A.,</w:t>
      </w:r>
      <w:r w:rsidR="00AB7725" w:rsidRPr="00030726">
        <w:t xml:space="preserve"> Spencer, P. D., Branch, T. A., and M.J. Doyle</w:t>
      </w:r>
      <w:r w:rsidRPr="00030726">
        <w:t>. 2014. Linking Northeast Pacific recruitment synchrony to envi</w:t>
      </w:r>
      <w:r w:rsidR="00A47F5E" w:rsidRPr="00030726">
        <w:t>ronmental variability. Fish. Oceanogr.</w:t>
      </w:r>
      <w:r w:rsidR="00DE0025" w:rsidRPr="00030726">
        <w:t xml:space="preserve"> 23: </w:t>
      </w:r>
      <w:r w:rsidRPr="00030726">
        <w:t>389–408.</w:t>
      </w:r>
    </w:p>
    <w:p w14:paraId="54C2E979" w14:textId="369B478C" w:rsidR="002A15E3" w:rsidRPr="00030726" w:rsidRDefault="002A15E3" w:rsidP="00030726">
      <w:pPr>
        <w:pStyle w:val="References"/>
      </w:pPr>
      <w:r w:rsidRPr="00030726">
        <w:t xml:space="preserve">Stewart, I.J., Wallace, J.R., </w:t>
      </w:r>
      <w:r w:rsidR="00A47F5E" w:rsidRPr="00030726">
        <w:t>and C. McGilliard.</w:t>
      </w:r>
      <w:r w:rsidRPr="00030726">
        <w:t xml:space="preserve"> 2009. Status of the U.S. yelloweye rockfish resource in 2009. Pacific Fishery Management Council, 7700 Ambassador Place NE, Suite 200, Portland, OR 97220. 435 pp.</w:t>
      </w:r>
    </w:p>
    <w:p w14:paraId="24193A20" w14:textId="2003E9F7" w:rsidR="005834C1" w:rsidRPr="00030726" w:rsidRDefault="005834C1" w:rsidP="00030726">
      <w:pPr>
        <w:pStyle w:val="References"/>
      </w:pPr>
      <w:r w:rsidRPr="00030726">
        <w:t xml:space="preserve">Swain, D. P., and </w:t>
      </w:r>
      <w:r w:rsidR="00A47F5E" w:rsidRPr="00030726">
        <w:t>H.P. Benoit</w:t>
      </w:r>
      <w:r w:rsidRPr="00030726">
        <w:t>. 2015. Extreme increases in natural mortality prevent recovery of collapsed fish populations in a Nort</w:t>
      </w:r>
      <w:r w:rsidR="00A47F5E" w:rsidRPr="00030726">
        <w:t>hwest Atlantic ecosystem. Mar. Ecol. Prog. Ser.</w:t>
      </w:r>
      <w:r w:rsidRPr="00030726">
        <w:t xml:space="preserve"> 519: 165–182.</w:t>
      </w:r>
    </w:p>
    <w:p w14:paraId="17FE46B8" w14:textId="5ADB7693" w:rsidR="00DB28C3" w:rsidRPr="00030726" w:rsidRDefault="00DB28C3" w:rsidP="00030726">
      <w:pPr>
        <w:pStyle w:val="References"/>
      </w:pPr>
      <w:r w:rsidRPr="00030726">
        <w:t>Wilberg, M.J.</w:t>
      </w:r>
      <w:r w:rsidR="00A47F5E" w:rsidRPr="00030726">
        <w:t>, and J.R. Bence</w:t>
      </w:r>
      <w:r w:rsidRPr="00030726">
        <w:t>. 2006. Performance of time-varying catchability estimators in statistical catch-at-age analysis. Can. J. Fish. Aquat. Sci. 63: 2275-2285.</w:t>
      </w:r>
    </w:p>
    <w:p w14:paraId="58522891" w14:textId="54DE817D" w:rsidR="002A15E3" w:rsidRPr="00030726" w:rsidRDefault="002A15E3" w:rsidP="00030726">
      <w:pPr>
        <w:pStyle w:val="References"/>
      </w:pPr>
      <w:r w:rsidRPr="00030726">
        <w:t xml:space="preserve">Wetzel, C.R., </w:t>
      </w:r>
      <w:r w:rsidR="00A47F5E" w:rsidRPr="00030726">
        <w:t>and A.E. Punt</w:t>
      </w:r>
      <w:r w:rsidRPr="00030726">
        <w:t xml:space="preserve">. 2011. Performance of a fisheries catch-at-age model (Stock Synthesis) in data-limited </w:t>
      </w:r>
      <w:r w:rsidR="00DE0025" w:rsidRPr="00030726">
        <w:t>situations. Mar. Fresh. Res. 62:</w:t>
      </w:r>
      <w:r w:rsidRPr="00030726">
        <w:t xml:space="preserve"> 927-936.</w:t>
      </w:r>
    </w:p>
    <w:p w14:paraId="771A7F82" w14:textId="5E59385F" w:rsidR="00030726" w:rsidRPr="00030726" w:rsidRDefault="00030726" w:rsidP="00030726">
      <w:pPr>
        <w:pStyle w:val="References"/>
      </w:pPr>
      <w:r w:rsidRPr="00030726">
        <w:t>Wetzel, C.R. and A.E. Punt. 2016. The impact of alternative rebuilding strategies to rebuild overfished stocks. ICES J. Mar. Sci.</w:t>
      </w:r>
      <w:r>
        <w:t xml:space="preserve"> doi:10.1093/icesjms/fsw073.</w:t>
      </w:r>
    </w:p>
    <w:p w14:paraId="2954DBE4" w14:textId="68B3FE77" w:rsidR="002A15E3" w:rsidRDefault="002A15E3" w:rsidP="00030726">
      <w:pPr>
        <w:pStyle w:val="References"/>
      </w:pPr>
      <w:r w:rsidRPr="00030726">
        <w:t xml:space="preserve">Yin, Y., </w:t>
      </w:r>
      <w:r w:rsidR="00DE0025" w:rsidRPr="00030726">
        <w:t>and D.B. Samson</w:t>
      </w:r>
      <w:r w:rsidRPr="00030726">
        <w:t>. 2004. Bias and precision of estimates from an age-structured stock assessment program in relation to stock and data characteristics. N</w:t>
      </w:r>
      <w:r w:rsidR="00DE0025" w:rsidRPr="00030726">
        <w:t>orth</w:t>
      </w:r>
      <w:r w:rsidRPr="00030726">
        <w:t>.</w:t>
      </w:r>
      <w:r w:rsidR="00DE0025" w:rsidRPr="00030726">
        <w:t xml:space="preserve"> </w:t>
      </w:r>
      <w:r w:rsidRPr="00030726">
        <w:t>A</w:t>
      </w:r>
      <w:r w:rsidR="00DE0025" w:rsidRPr="00030726">
        <w:t>m</w:t>
      </w:r>
      <w:r w:rsidRPr="00030726">
        <w:t>. Jour. Fish. Manag</w:t>
      </w:r>
      <w:r w:rsidR="00DE0025" w:rsidRPr="00030726">
        <w:t>e. 24:</w:t>
      </w:r>
      <w:r w:rsidRPr="00030726">
        <w:t xml:space="preserve"> 865-879. </w:t>
      </w:r>
      <w:r w:rsidRPr="00030726">
        <w:br w:type="page"/>
      </w:r>
    </w:p>
    <w:p w14:paraId="5CFBBCE5" w14:textId="79A77C34" w:rsidR="000A6B6D" w:rsidRDefault="000A6B6D" w:rsidP="0071202B">
      <w:pPr>
        <w:pStyle w:val="Heading1"/>
      </w:pPr>
      <w:r>
        <w:lastRenderedPageBreak/>
        <w:t>Tables</w:t>
      </w:r>
    </w:p>
    <w:p w14:paraId="55F4165B" w14:textId="3AF80A2A" w:rsidR="009F0784" w:rsidRPr="009F0784" w:rsidRDefault="006F656A" w:rsidP="0071202B">
      <w:pPr>
        <w:pStyle w:val="Subtitle"/>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71202B">
            <w:pPr>
              <w:keepNext/>
              <w:keepLines/>
              <w:ind w:firstLine="0"/>
              <w:jc w:val="left"/>
              <w:outlineLvl w:val="0"/>
              <w:rPr>
                <w:rFonts w:cs="Calibri"/>
                <w:sz w:val="20"/>
                <w:szCs w:val="20"/>
              </w:rPr>
            </w:pPr>
            <w:bookmarkStart w:id="21" w:name="_Toc275175147"/>
            <w:r w:rsidRPr="009F0784">
              <w:rPr>
                <w:rFonts w:cs="Calibri"/>
                <w:sz w:val="20"/>
                <w:szCs w:val="20"/>
              </w:rPr>
              <w:t>Parameter</w:t>
            </w:r>
            <w:bookmarkEnd w:id="21"/>
          </w:p>
        </w:tc>
        <w:tc>
          <w:tcPr>
            <w:tcW w:w="1890" w:type="dxa"/>
            <w:tcBorders>
              <w:top w:val="single" w:sz="12" w:space="0" w:color="auto"/>
            </w:tcBorders>
            <w:vAlign w:val="bottom"/>
          </w:tcPr>
          <w:p w14:paraId="26BEDBCF" w14:textId="0D923240" w:rsidR="00906C93" w:rsidRPr="009F0784" w:rsidRDefault="00906C93" w:rsidP="0071202B">
            <w:pPr>
              <w:keepNext/>
              <w:keepLines/>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71202B">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71202B">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71202B">
            <w:pPr>
              <w:keepNext/>
              <w:keepLines/>
              <w:ind w:firstLine="0"/>
              <w:outlineLvl w:val="0"/>
              <w:rPr>
                <w:rFonts w:cs="Calibri"/>
                <w:sz w:val="20"/>
                <w:szCs w:val="20"/>
              </w:rPr>
            </w:pPr>
            <w:bookmarkStart w:id="2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2"/>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71202B">
            <w:pPr>
              <w:keepNext/>
              <w:keepLines/>
              <w:ind w:firstLine="0"/>
              <w:jc w:val="center"/>
              <w:outlineLvl w:val="0"/>
              <w:rPr>
                <w:rFonts w:cs="Calibri"/>
                <w:sz w:val="20"/>
                <w:szCs w:val="20"/>
              </w:rPr>
            </w:pPr>
            <w:bookmarkStart w:id="23" w:name="_Toc275175157"/>
            <w:r w:rsidRPr="009F0784">
              <w:rPr>
                <w:rFonts w:cs="Calibri"/>
                <w:sz w:val="20"/>
                <w:szCs w:val="20"/>
              </w:rPr>
              <w:t>0.08</w:t>
            </w:r>
            <w:bookmarkEnd w:id="23"/>
          </w:p>
        </w:tc>
        <w:tc>
          <w:tcPr>
            <w:tcW w:w="1350" w:type="dxa"/>
            <w:tcBorders>
              <w:top w:val="double" w:sz="4" w:space="0" w:color="auto"/>
            </w:tcBorders>
            <w:vAlign w:val="bottom"/>
          </w:tcPr>
          <w:p w14:paraId="38E9CEFC" w14:textId="19165078" w:rsidR="00906C93" w:rsidRPr="009F0784" w:rsidRDefault="00906C93" w:rsidP="0071202B">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71202B">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71202B">
            <w:pPr>
              <w:keepNext/>
              <w:keepLines/>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71202B">
            <w:pPr>
              <w:keepNext/>
              <w:keepLines/>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D82FE7">
            <w:pPr>
              <w:keepNext/>
              <w:keepLines/>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71202B">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71202B">
            <w:pPr>
              <w:keepNext/>
              <w:keepLines/>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71202B">
            <w:pPr>
              <w:keepNext/>
              <w:keepLines/>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D82FE7">
            <w:pPr>
              <w:keepNext/>
              <w:keepLines/>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71202B">
            <w:pPr>
              <w:keepNext/>
              <w:keepLines/>
              <w:ind w:firstLine="0"/>
              <w:outlineLvl w:val="0"/>
              <w:rPr>
                <w:rFonts w:cs="Calibri"/>
                <w:sz w:val="20"/>
                <w:szCs w:val="20"/>
              </w:rPr>
            </w:pPr>
            <w:bookmarkStart w:id="2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24"/>
          </w:p>
        </w:tc>
        <w:tc>
          <w:tcPr>
            <w:tcW w:w="1890" w:type="dxa"/>
            <w:vAlign w:val="bottom"/>
          </w:tcPr>
          <w:p w14:paraId="53B4BEDE" w14:textId="30FFC151" w:rsidR="00906C93" w:rsidRPr="009F0784" w:rsidRDefault="00906C93" w:rsidP="0071202B">
            <w:pPr>
              <w:keepNext/>
              <w:keepLines/>
              <w:ind w:firstLine="0"/>
              <w:jc w:val="center"/>
              <w:outlineLvl w:val="0"/>
              <w:rPr>
                <w:rFonts w:cs="Calibri"/>
                <w:i/>
                <w:sz w:val="20"/>
                <w:szCs w:val="20"/>
              </w:rPr>
            </w:pPr>
            <w:bookmarkStart w:id="25" w:name="_Toc275175162"/>
            <w:r w:rsidRPr="009F0784">
              <w:rPr>
                <w:rFonts w:cs="Calibri"/>
                <w:sz w:val="20"/>
                <w:szCs w:val="20"/>
              </w:rPr>
              <w:t>0.</w:t>
            </w:r>
            <w:bookmarkEnd w:id="25"/>
            <w:r>
              <w:rPr>
                <w:rFonts w:cs="Calibri"/>
                <w:sz w:val="20"/>
                <w:szCs w:val="20"/>
              </w:rPr>
              <w:t>65</w:t>
            </w:r>
          </w:p>
        </w:tc>
        <w:tc>
          <w:tcPr>
            <w:tcW w:w="1350" w:type="dxa"/>
            <w:vAlign w:val="bottom"/>
          </w:tcPr>
          <w:p w14:paraId="2EFD67CD"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51C94FD1" w14:textId="5C9BA3DB"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71202B">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71202B">
            <w:pPr>
              <w:keepNext/>
              <w:keepLines/>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B2259E" w14:textId="6278C6A4"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71202B">
            <w:pPr>
              <w:keepNext/>
              <w:keepLines/>
              <w:ind w:firstLine="0"/>
              <w:outlineLvl w:val="0"/>
              <w:rPr>
                <w:rFonts w:cs="Calibri"/>
                <w:sz w:val="20"/>
                <w:szCs w:val="20"/>
              </w:rPr>
            </w:pPr>
            <w:bookmarkStart w:id="2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2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71202B">
            <w:pPr>
              <w:keepNext/>
              <w:keepLines/>
              <w:ind w:firstLine="0"/>
              <w:jc w:val="center"/>
              <w:outlineLvl w:val="0"/>
              <w:rPr>
                <w:rFonts w:cs="Calibri"/>
                <w:sz w:val="20"/>
                <w:szCs w:val="20"/>
              </w:rPr>
            </w:pPr>
            <w:bookmarkStart w:id="27" w:name="_Toc275175179"/>
            <w:r w:rsidRPr="009F0784">
              <w:rPr>
                <w:rFonts w:cs="Calibri"/>
                <w:sz w:val="20"/>
                <w:szCs w:val="20"/>
              </w:rPr>
              <w:t>0.05</w:t>
            </w:r>
            <w:bookmarkEnd w:id="27"/>
          </w:p>
        </w:tc>
        <w:tc>
          <w:tcPr>
            <w:tcW w:w="1350" w:type="dxa"/>
            <w:vAlign w:val="bottom"/>
          </w:tcPr>
          <w:p w14:paraId="342E2A20"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EDFE50" w14:textId="14C896C1"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71202B">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71202B">
            <w:pPr>
              <w:keepNext/>
              <w:keepLines/>
              <w:ind w:firstLine="0"/>
              <w:jc w:val="center"/>
              <w:outlineLvl w:val="0"/>
              <w:rPr>
                <w:rFonts w:cs="Calibri"/>
                <w:sz w:val="20"/>
                <w:szCs w:val="20"/>
                <w:vertAlign w:val="subscript"/>
              </w:rPr>
            </w:pPr>
            <w:bookmarkStart w:id="2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2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71202B">
            <w:pPr>
              <w:keepNext/>
              <w:keepLines/>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D82FE7">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71202B">
            <w:pPr>
              <w:keepNext/>
              <w:keepLines/>
              <w:ind w:firstLine="0"/>
              <w:outlineLvl w:val="0"/>
              <w:rPr>
                <w:rFonts w:cs="Calibri"/>
                <w:sz w:val="20"/>
                <w:szCs w:val="20"/>
              </w:rPr>
            </w:pPr>
            <w:bookmarkStart w:id="29" w:name="_Toc275175208"/>
            <w:r w:rsidRPr="009F0784">
              <w:rPr>
                <w:rFonts w:cs="Calibri"/>
                <w:sz w:val="20"/>
                <w:szCs w:val="20"/>
              </w:rPr>
              <w:t xml:space="preserve">Length at 50% maturity </w:t>
            </w:r>
            <w:bookmarkEnd w:id="29"/>
            <w:r w:rsidRPr="009F0784">
              <w:rPr>
                <w:rFonts w:cs="Calibri"/>
                <w:sz w:val="20"/>
                <w:szCs w:val="20"/>
              </w:rPr>
              <w:t>(cm)</w:t>
            </w:r>
          </w:p>
        </w:tc>
        <w:tc>
          <w:tcPr>
            <w:tcW w:w="1890" w:type="dxa"/>
            <w:vAlign w:val="bottom"/>
          </w:tcPr>
          <w:p w14:paraId="6B87A541" w14:textId="4489786E" w:rsidR="00906C93" w:rsidRPr="009F0784" w:rsidRDefault="00906C93" w:rsidP="0071202B">
            <w:pPr>
              <w:keepNext/>
              <w:keepLines/>
              <w:ind w:firstLine="0"/>
              <w:jc w:val="center"/>
              <w:outlineLvl w:val="0"/>
              <w:rPr>
                <w:rFonts w:cs="Calibri"/>
                <w:i/>
                <w:sz w:val="20"/>
                <w:szCs w:val="20"/>
              </w:rPr>
            </w:pPr>
            <w:bookmarkStart w:id="30" w:name="_Toc275175213"/>
            <w:r w:rsidRPr="009F0784">
              <w:rPr>
                <w:rFonts w:cs="Calibri"/>
                <w:sz w:val="20"/>
                <w:szCs w:val="20"/>
              </w:rPr>
              <w:t xml:space="preserve">37 </w:t>
            </w:r>
            <w:bookmarkEnd w:id="30"/>
          </w:p>
        </w:tc>
        <w:tc>
          <w:tcPr>
            <w:tcW w:w="1350" w:type="dxa"/>
            <w:vAlign w:val="bottom"/>
          </w:tcPr>
          <w:p w14:paraId="15C3B16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6C56C2F" w14:textId="2FD584E5"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71202B">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71202B">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8D79B83" w14:textId="74396294"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71202B">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71202B">
            <w:pPr>
              <w:keepNext/>
              <w:keepLines/>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3C38658C" w14:textId="53A5079E"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71202B">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71202B">
            <w:pPr>
              <w:keepNext/>
              <w:keepLines/>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71202B">
            <w:pPr>
              <w:keepNext/>
              <w:keepLines/>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D82FE7">
            <w:pPr>
              <w:keepNext/>
              <w:keepLines/>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71202B">
      <w:pPr>
        <w:spacing w:after="200"/>
        <w:ind w:firstLine="0"/>
        <w:jc w:val="left"/>
        <w:rPr>
          <w:rFonts w:eastAsiaTheme="majorEastAsia" w:cstheme="majorBidi"/>
          <w:iCs/>
          <w:spacing w:val="15"/>
          <w:sz w:val="20"/>
          <w:szCs w:val="24"/>
        </w:rPr>
      </w:pPr>
      <w:r>
        <w:br w:type="page"/>
      </w:r>
    </w:p>
    <w:p w14:paraId="4B9FBD36" w14:textId="7DA71771" w:rsidR="00045438" w:rsidRDefault="00045438" w:rsidP="0071202B">
      <w:pPr>
        <w:pStyle w:val="Subtitle"/>
        <w:ind w:firstLine="0"/>
      </w:pPr>
      <w:r>
        <w:lastRenderedPageBreak/>
        <w:t xml:space="preserve">Table 2. The median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71202B">
      <w:pPr>
        <w:pStyle w:val="Subtitle"/>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71202B">
            <w:pPr>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71202B">
            <w:pPr>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71202B">
      <w:pPr>
        <w:pStyle w:val="Subtitle"/>
      </w:pPr>
      <w:r>
        <w:br w:type="page"/>
      </w:r>
    </w:p>
    <w:p w14:paraId="3BB0D851" w14:textId="07DB67BE" w:rsidR="0032790F" w:rsidRDefault="00045438" w:rsidP="0071202B">
      <w:pPr>
        <w:pStyle w:val="Subtitle"/>
        <w:ind w:firstLine="0"/>
      </w:pPr>
      <w:r>
        <w:lastRenderedPageBreak/>
        <w:t>Table 3</w:t>
      </w:r>
      <w:r w:rsidR="0032790F">
        <w:t>. The median and 90% simulation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71202B">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71202B">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71202B">
      <w:pPr>
        <w:pStyle w:val="Subtitle"/>
      </w:pPr>
    </w:p>
    <w:p w14:paraId="093002B8" w14:textId="77777777" w:rsidR="00850E57" w:rsidRDefault="00850E57" w:rsidP="0071202B">
      <w:pPr>
        <w:pStyle w:val="Subtitle"/>
      </w:pPr>
    </w:p>
    <w:p w14:paraId="40221A09" w14:textId="77777777" w:rsidR="00D53FDD" w:rsidRDefault="00D53FDD" w:rsidP="0071202B">
      <w:pPr>
        <w:spacing w:after="200"/>
        <w:ind w:firstLine="0"/>
        <w:jc w:val="left"/>
        <w:rPr>
          <w:rFonts w:eastAsiaTheme="majorEastAsia" w:cstheme="majorBidi"/>
          <w:b/>
          <w:bCs/>
          <w:sz w:val="28"/>
          <w:szCs w:val="28"/>
        </w:rPr>
      </w:pPr>
      <w:r>
        <w:br w:type="page"/>
      </w:r>
    </w:p>
    <w:p w14:paraId="189A2DCE" w14:textId="35595BC3" w:rsidR="00F42611" w:rsidRDefault="002A15E3" w:rsidP="0071202B">
      <w:pPr>
        <w:pStyle w:val="Heading1"/>
      </w:pPr>
      <w:r>
        <w:lastRenderedPageBreak/>
        <w:t>Figures</w:t>
      </w:r>
    </w:p>
    <w:p w14:paraId="1C21B7D6" w14:textId="08252763" w:rsidR="00A32F5D" w:rsidRDefault="00070047" w:rsidP="0071202B">
      <w:pPr>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6CD8FA" w:rsidR="0071496B" w:rsidRDefault="00A93208" w:rsidP="0071202B">
      <w:pPr>
        <w:pStyle w:val="Subtitle"/>
        <w:ind w:firstLine="0"/>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which defined the variability among the ascending limb of the selectivity curve (</w:t>
      </w:r>
      <w:commentRangeStart w:id="31"/>
      <w:r w:rsidR="00337C42">
        <w:t>c and d</w:t>
      </w:r>
      <w:commentRangeEnd w:id="31"/>
      <w:r w:rsidR="002A303F">
        <w:rPr>
          <w:rStyle w:val="CommentReference"/>
          <w:rFonts w:eastAsiaTheme="minorHAnsi" w:cstheme="minorBidi"/>
          <w:iCs w:val="0"/>
          <w:spacing w:val="0"/>
        </w:rPr>
        <w:commentReference w:id="31"/>
      </w:r>
      <w:r w:rsidR="00337C42">
        <w:t xml:space="preserve">),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71202B">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71202B">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71202B">
      <w:pPr>
        <w:pStyle w:val="Subtitle"/>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56245D47" w14:textId="330EFF5C" w:rsidR="00BC61CD" w:rsidRDefault="00C76537" w:rsidP="0071202B">
      <w:pPr>
        <w:pStyle w:val="Subtitle"/>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30589F65" w14:textId="77777777" w:rsidR="00BC61CD" w:rsidRPr="00BC61CD" w:rsidRDefault="00BC61CD" w:rsidP="0071202B"/>
    <w:p w14:paraId="53B988E7" w14:textId="10320C6E" w:rsidR="00421E07" w:rsidRDefault="00AF302B" w:rsidP="0071202B">
      <w:pPr>
        <w:pStyle w:val="Subtitle"/>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970031">
      <w:pPr>
        <w:pStyle w:val="Subtitle"/>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71202B">
      <w:pPr>
        <w:pStyle w:val="Subtitle"/>
        <w:ind w:firstLine="0"/>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71202B">
      <w:pPr>
        <w:pStyle w:val="Subtitle"/>
        <w:ind w:firstLine="0"/>
      </w:pPr>
      <w:r>
        <w:t xml:space="preserve">Figure 5. The root mean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71202B">
      <w:pPr>
        <w:spacing w:after="200"/>
        <w:ind w:firstLine="0"/>
        <w:jc w:val="left"/>
        <w:rPr>
          <w:rFonts w:eastAsiaTheme="majorEastAsia" w:cstheme="majorBidi"/>
          <w:iCs/>
          <w:spacing w:val="15"/>
          <w:sz w:val="20"/>
          <w:szCs w:val="24"/>
        </w:rPr>
      </w:pPr>
      <w:r>
        <w:br w:type="page"/>
      </w:r>
    </w:p>
    <w:p w14:paraId="3CFBEAC0" w14:textId="77777777" w:rsidR="00B2210D" w:rsidRPr="00B2210D" w:rsidRDefault="00B2210D" w:rsidP="0071202B"/>
    <w:p w14:paraId="7CFBD9EB" w14:textId="77777777" w:rsidR="00B2210D" w:rsidRDefault="00B2210D" w:rsidP="0071202B">
      <w:pPr>
        <w:pStyle w:val="Subtitle"/>
        <w:ind w:firstLine="0"/>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970031">
      <w:pPr>
        <w:pStyle w:val="Subtitle"/>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71202B">
      <w:pPr>
        <w:pStyle w:val="Subtitle"/>
        <w:ind w:firstLine="0"/>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1302F643" w14:textId="2A0ACE87" w:rsidR="00970031" w:rsidRDefault="00337C42" w:rsidP="00970031">
      <w:pPr>
        <w:pStyle w:val="Subtitle"/>
        <w:ind w:firstLine="0"/>
      </w:pPr>
      <w:r>
        <w:t xml:space="preserve">Figure 7. The estimates of steepness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0FB87375" w14:textId="1CAC248D" w:rsidR="00337C42" w:rsidRDefault="00337C42" w:rsidP="0071202B">
      <w:pPr>
        <w:pStyle w:val="Subtitle"/>
        <w:ind w:firstLine="0"/>
      </w:pPr>
    </w:p>
    <w:p w14:paraId="580DF5F5" w14:textId="68C7A2B1" w:rsidR="00421E07" w:rsidRPr="00287193" w:rsidRDefault="00BC61CD" w:rsidP="0071202B">
      <w:pPr>
        <w:pStyle w:val="Subtitle"/>
        <w:ind w:firstLine="0"/>
        <w:rPr>
          <w:iCs w:val="0"/>
        </w:rPr>
      </w:pPr>
      <w:r>
        <w:br w:type="page"/>
      </w:r>
    </w:p>
    <w:p w14:paraId="3E64DAC4" w14:textId="1919EBB1" w:rsidR="00970031" w:rsidRDefault="000A1F15" w:rsidP="00A161AD">
      <w:pPr>
        <w:pStyle w:val="Subtitle"/>
        <w:keepLines/>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5364548B" w14:textId="77777777" w:rsidR="00970031" w:rsidRDefault="00970031">
      <w:pPr>
        <w:spacing w:after="200" w:line="276" w:lineRule="auto"/>
        <w:ind w:firstLine="0"/>
        <w:jc w:val="left"/>
        <w:rPr>
          <w:rFonts w:eastAsiaTheme="majorEastAsia" w:cstheme="majorBidi"/>
          <w:iCs/>
          <w:spacing w:val="15"/>
          <w:sz w:val="20"/>
          <w:szCs w:val="24"/>
        </w:rPr>
      </w:pPr>
      <w:r>
        <w:br w:type="page"/>
      </w:r>
    </w:p>
    <w:p w14:paraId="42EEC4DA" w14:textId="3E2959BC" w:rsidR="00EF1D50" w:rsidRDefault="000A1F15" w:rsidP="00970031">
      <w:pPr>
        <w:pStyle w:val="Subtitle"/>
        <w:keepLines/>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71202B">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71202B">
      <w:pPr>
        <w:spacing w:after="200"/>
        <w:ind w:firstLine="0"/>
        <w:jc w:val="left"/>
        <w:rPr>
          <w:rFonts w:eastAsiaTheme="majorEastAsia" w:cstheme="majorBidi"/>
          <w:iCs/>
          <w:spacing w:val="15"/>
          <w:sz w:val="20"/>
          <w:szCs w:val="24"/>
        </w:rPr>
      </w:pPr>
      <w:r>
        <w:br w:type="page"/>
      </w:r>
    </w:p>
    <w:p w14:paraId="407EF2AD" w14:textId="673B6F87" w:rsidR="00170CE2" w:rsidRDefault="000A4652" w:rsidP="0071202B">
      <w:pPr>
        <w:pStyle w:val="Heading1"/>
      </w:pPr>
      <w:r>
        <w:lastRenderedPageBreak/>
        <w:t>Appendix A</w:t>
      </w:r>
    </w:p>
    <w:p w14:paraId="3DC50DB1" w14:textId="1489D3EA" w:rsidR="006D46D2" w:rsidRDefault="000A4652" w:rsidP="0071202B">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6776EA60" w:rsidR="003B4396" w:rsidRDefault="006D46D2" w:rsidP="0071202B">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71202B">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for both cases (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71202B"/>
    <w:p w14:paraId="4A6D34FE" w14:textId="77777777" w:rsidR="00024471" w:rsidRDefault="00024471" w:rsidP="0071202B">
      <w:pPr>
        <w:spacing w:after="200"/>
        <w:ind w:firstLine="0"/>
        <w:jc w:val="left"/>
        <w:rPr>
          <w:rFonts w:eastAsiaTheme="majorEastAsia" w:cstheme="majorBidi"/>
          <w:iCs/>
          <w:spacing w:val="15"/>
          <w:sz w:val="20"/>
          <w:szCs w:val="24"/>
        </w:rPr>
      </w:pPr>
      <w:r>
        <w:br w:type="page"/>
      </w:r>
    </w:p>
    <w:p w14:paraId="08B2EE14" w14:textId="055DD0BB" w:rsidR="003B4396" w:rsidRDefault="003B4396" w:rsidP="0071202B">
      <w:pPr>
        <w:pStyle w:val="Subtitle"/>
        <w:ind w:firstLine="0"/>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71202B">
      <w:pPr>
        <w:pStyle w:val="Subtitle"/>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71202B">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71202B">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71202B">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71202B">
      <w:r>
        <w:br w:type="page"/>
      </w:r>
    </w:p>
    <w:p w14:paraId="6BA78445" w14:textId="528A3112" w:rsidR="0016763C" w:rsidRDefault="0016763C" w:rsidP="0071202B">
      <w:pPr>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71202B">
      <w:pPr>
        <w:pStyle w:val="Subtitle"/>
        <w:ind w:firstLine="0"/>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71202B">
      <w:pPr>
        <w:ind w:firstLine="0"/>
      </w:pPr>
    </w:p>
    <w:p w14:paraId="7812FEC6" w14:textId="5813BA18" w:rsidR="0016763C" w:rsidRDefault="00A37B20" w:rsidP="0071202B">
      <w:pPr>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71202B">
      <w:pPr>
        <w:pStyle w:val="Subtitle"/>
        <w:ind w:firstLine="0"/>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71202B">
      <w:pPr>
        <w:ind w:firstLine="0"/>
      </w:pPr>
    </w:p>
    <w:p w14:paraId="7D5E0E94" w14:textId="70EB4E8A" w:rsidR="0016763C" w:rsidRDefault="00A37B20" w:rsidP="0071202B">
      <w:pPr>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71202B">
      <w:pPr>
        <w:pStyle w:val="Subtitle"/>
        <w:ind w:firstLine="0"/>
      </w:pPr>
      <w:r>
        <w:t>Figure A.3</w:t>
      </w:r>
      <w:r w:rsidR="00AF302B">
        <w:t xml:space="preserve">. </w:t>
      </w:r>
      <w:r w:rsidR="00970031">
        <w:t>Relative error of estimated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71202B"/>
    <w:p w14:paraId="24ACA711" w14:textId="73CFE014" w:rsidR="007A4FC5" w:rsidRDefault="007A4FC5" w:rsidP="0071202B">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71202B">
      <w:pPr>
        <w:pStyle w:val="Subtitle"/>
        <w:ind w:firstLine="0"/>
      </w:pPr>
      <w:r>
        <w:t>Figure A.4 The root mean square error about relative spawning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an Stewart" w:date="2016-08-01T14:18:00Z" w:initials="IS">
    <w:p w14:paraId="5DFD1CA9" w14:textId="621F44F3" w:rsidR="00F3301A" w:rsidRDefault="00F3301A">
      <w:pPr>
        <w:pStyle w:val="CommentText"/>
      </w:pPr>
      <w:r>
        <w:rPr>
          <w:rStyle w:val="CommentReference"/>
        </w:rPr>
        <w:annotationRef/>
      </w:r>
      <w:r>
        <w:t>Add a concluding sentence summarizing your final discussion paragraph, which makes a pretty strong case for limited data collection during rebuilding?</w:t>
      </w:r>
    </w:p>
  </w:comment>
  <w:comment w:id="1" w:author="Ian Stewart" w:date="2016-08-01T14:21:00Z" w:initials="IS">
    <w:p w14:paraId="474572DE" w14:textId="23008637" w:rsidR="00F3301A" w:rsidRDefault="00F3301A">
      <w:pPr>
        <w:pStyle w:val="CommentText"/>
      </w:pPr>
      <w:r>
        <w:rPr>
          <w:rStyle w:val="CommentReference"/>
        </w:rPr>
        <w:annotationRef/>
      </w:r>
      <w:r>
        <w:t>Arguably, some overfished stocks might rebuild due to a good run of recruitments despite some level of overfishing.</w:t>
      </w:r>
    </w:p>
  </w:comment>
  <w:comment w:id="2" w:author="Ian Stewart" w:date="2016-08-01T14:27:00Z" w:initials="IS">
    <w:p w14:paraId="2A48A5B0" w14:textId="132038CD" w:rsidR="00F3301A" w:rsidRDefault="00F3301A">
      <w:pPr>
        <w:pStyle w:val="CommentText"/>
      </w:pPr>
      <w:r>
        <w:rPr>
          <w:rStyle w:val="CommentReference"/>
        </w:rPr>
        <w:annotationRef/>
      </w:r>
      <w:r>
        <w:t>Also makes the simulation more like most of the other rockfish species out there – maybe a more compelling rationale.</w:t>
      </w:r>
    </w:p>
  </w:comment>
  <w:comment w:id="3" w:author="Ian Stewart" w:date="2016-08-01T14:35:00Z" w:initials="IS">
    <w:p w14:paraId="68ADAF09" w14:textId="469D04E9" w:rsidR="00F3301A" w:rsidRDefault="00F3301A">
      <w:pPr>
        <w:pStyle w:val="CommentText"/>
      </w:pPr>
      <w:r>
        <w:rPr>
          <w:rStyle w:val="CommentReference"/>
        </w:rPr>
        <w:annotationRef/>
      </w:r>
      <w:r>
        <w:t xml:space="preserve">Drop the 0.5 before </w:t>
      </w:r>
      <w:proofErr w:type="spellStart"/>
      <w:r>
        <w:t>Rt</w:t>
      </w:r>
      <w:proofErr w:type="spellEnd"/>
      <w:r>
        <w:t xml:space="preserve"> for a single sex model?</w:t>
      </w:r>
    </w:p>
  </w:comment>
  <w:comment w:id="4" w:author="Ian Stewart" w:date="2016-08-01T14:46:00Z" w:initials="IS">
    <w:p w14:paraId="52FF1CBA" w14:textId="60D9DC1B" w:rsidR="00F3301A" w:rsidRDefault="00F3301A">
      <w:pPr>
        <w:pStyle w:val="CommentText"/>
      </w:pPr>
      <w:r>
        <w:rPr>
          <w:rStyle w:val="CommentReference"/>
        </w:rPr>
        <w:annotationRef/>
      </w:r>
      <w:r>
        <w:t>Probably doesn’t matter at this level of precision, but usually the imprecision goes up with age (more like a constant cv).</w:t>
      </w:r>
    </w:p>
  </w:comment>
  <w:comment w:id="5" w:author="Ian Stewart" w:date="2016-08-01T14:52:00Z" w:initials="IS">
    <w:p w14:paraId="073C697B" w14:textId="033B8819" w:rsidR="00F3301A" w:rsidRDefault="00F3301A">
      <w:pPr>
        <w:pStyle w:val="CommentText"/>
      </w:pPr>
      <w:r>
        <w:rPr>
          <w:rStyle w:val="CommentReference"/>
        </w:rPr>
        <w:annotationRef/>
      </w:r>
      <w:r>
        <w:t>This wording is confusing – frequency seems like a result of all of these factors.</w:t>
      </w:r>
    </w:p>
  </w:comment>
  <w:comment w:id="6" w:author="Ian Stewart" w:date="2016-08-01T14:53:00Z" w:initials="IS">
    <w:p w14:paraId="60BE8825" w14:textId="7D85E280" w:rsidR="00F3301A" w:rsidRDefault="00F3301A">
      <w:pPr>
        <w:pStyle w:val="CommentText"/>
      </w:pPr>
      <w:r>
        <w:rPr>
          <w:rStyle w:val="CommentReference"/>
        </w:rPr>
        <w:annotationRef/>
      </w:r>
      <w:r>
        <w:t>It is also pretty consistent with how the PFMC approaches full assessments for these rebuilding species.</w:t>
      </w:r>
    </w:p>
  </w:comment>
  <w:comment w:id="9" w:author="Ian Stewart" w:date="2016-08-01T14:54:00Z" w:initials="IS">
    <w:p w14:paraId="688F6E53" w14:textId="72B29363" w:rsidR="00F3301A" w:rsidRDefault="00F3301A">
      <w:pPr>
        <w:pStyle w:val="CommentText"/>
      </w:pPr>
      <w:r>
        <w:rPr>
          <w:rStyle w:val="CommentReference"/>
        </w:rPr>
        <w:annotationRef/>
      </w:r>
      <w:r>
        <w:t>Or change to log(R0), etc.</w:t>
      </w:r>
    </w:p>
  </w:comment>
  <w:comment w:id="10" w:author="Ian Stewart" w:date="2016-08-01T14:57:00Z" w:initials="IS">
    <w:p w14:paraId="4859C0BA" w14:textId="7C6CCBA8" w:rsidR="00F3301A" w:rsidRDefault="00F3301A">
      <w:pPr>
        <w:pStyle w:val="CommentText"/>
      </w:pPr>
      <w:r>
        <w:rPr>
          <w:rStyle w:val="CommentReference"/>
        </w:rPr>
        <w:annotationRef/>
      </w:r>
      <w:r>
        <w:t>Might want to use relative spawning biomass per recruit to clearly denote you are not working in numbers.</w:t>
      </w:r>
    </w:p>
  </w:comment>
  <w:comment w:id="13" w:author="Ian Stewart" w:date="2016-08-01T15:08:00Z" w:initials="IS">
    <w:p w14:paraId="2E529FC5" w14:textId="6314D50A" w:rsidR="00F3301A" w:rsidRDefault="00F3301A">
      <w:pPr>
        <w:pStyle w:val="CommentText"/>
      </w:pPr>
      <w:r>
        <w:rPr>
          <w:rStyle w:val="CommentReference"/>
        </w:rPr>
        <w:annotationRef/>
      </w:r>
      <w:r>
        <w:t>This sentence is tough to read, albeit accurate.</w:t>
      </w:r>
    </w:p>
  </w:comment>
  <w:comment w:id="19" w:author="Ian Stewart" w:date="2016-08-01T15:31:00Z" w:initials="IS">
    <w:p w14:paraId="6AFC0E0B" w14:textId="7B8BBC2F" w:rsidR="00F3301A" w:rsidRDefault="00F3301A">
      <w:pPr>
        <w:pStyle w:val="CommentText"/>
      </w:pPr>
      <w:r>
        <w:rPr>
          <w:rStyle w:val="CommentReference"/>
        </w:rPr>
        <w:annotationRef/>
      </w:r>
      <w:r>
        <w:t>Would you suggest that if shifts in fishery selectivity were anticipated to result from management actions that data collection should actually be increased to achieve a similar level of precision during rebuilding?</w:t>
      </w:r>
    </w:p>
  </w:comment>
  <w:comment w:id="31" w:author="Ian Stewart" w:date="2016-08-01T14:31:00Z" w:initials="IS">
    <w:p w14:paraId="2D1E3FAF" w14:textId="4A31B749" w:rsidR="00F3301A" w:rsidRDefault="00F3301A">
      <w:pPr>
        <w:pStyle w:val="CommentText"/>
      </w:pPr>
      <w:r>
        <w:rPr>
          <w:rStyle w:val="CommentReference"/>
        </w:rPr>
        <w:annotationRef/>
      </w:r>
      <w:r>
        <w:t>These look like they are from a uniform not a normal distribu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DFD1CA9" w15:done="0"/>
  <w15:commentEx w15:paraId="474572DE" w15:done="0"/>
  <w15:commentEx w15:paraId="2A48A5B0" w15:done="0"/>
  <w15:commentEx w15:paraId="68ADAF09" w15:done="0"/>
  <w15:commentEx w15:paraId="52FF1CBA" w15:done="0"/>
  <w15:commentEx w15:paraId="073C697B" w15:done="0"/>
  <w15:commentEx w15:paraId="60BE8825" w15:done="0"/>
  <w15:commentEx w15:paraId="688F6E53" w15:done="0"/>
  <w15:commentEx w15:paraId="4859C0BA" w15:done="0"/>
  <w15:commentEx w15:paraId="2E529FC5" w15:done="0"/>
  <w15:commentEx w15:paraId="6AFC0E0B" w15:done="0"/>
  <w15:commentEx w15:paraId="2D1E3FAF"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651BD"/>
    <w:rsid w:val="00070047"/>
    <w:rsid w:val="00070D08"/>
    <w:rsid w:val="00071514"/>
    <w:rsid w:val="0008015D"/>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E4B79"/>
    <w:rsid w:val="000F7F24"/>
    <w:rsid w:val="00104763"/>
    <w:rsid w:val="0010525D"/>
    <w:rsid w:val="00120292"/>
    <w:rsid w:val="00122B4B"/>
    <w:rsid w:val="00127CC2"/>
    <w:rsid w:val="00127DBD"/>
    <w:rsid w:val="00137B50"/>
    <w:rsid w:val="00162C4F"/>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A303F"/>
    <w:rsid w:val="002B169B"/>
    <w:rsid w:val="002B4F81"/>
    <w:rsid w:val="002C0888"/>
    <w:rsid w:val="002C12E8"/>
    <w:rsid w:val="002E3462"/>
    <w:rsid w:val="002F0AFD"/>
    <w:rsid w:val="002F6B60"/>
    <w:rsid w:val="002F7CBD"/>
    <w:rsid w:val="003032DE"/>
    <w:rsid w:val="0030427B"/>
    <w:rsid w:val="00314AE9"/>
    <w:rsid w:val="00323360"/>
    <w:rsid w:val="0032790F"/>
    <w:rsid w:val="00334E84"/>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C6EDD"/>
    <w:rsid w:val="003E6B88"/>
    <w:rsid w:val="003F51BA"/>
    <w:rsid w:val="00407707"/>
    <w:rsid w:val="00421E07"/>
    <w:rsid w:val="004247C9"/>
    <w:rsid w:val="00426E8C"/>
    <w:rsid w:val="00432DAA"/>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4260"/>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32451"/>
    <w:rsid w:val="00642CEC"/>
    <w:rsid w:val="006445AF"/>
    <w:rsid w:val="00647B65"/>
    <w:rsid w:val="00653CFF"/>
    <w:rsid w:val="00657831"/>
    <w:rsid w:val="00663A70"/>
    <w:rsid w:val="00670AD4"/>
    <w:rsid w:val="00677B6C"/>
    <w:rsid w:val="0068017E"/>
    <w:rsid w:val="0068285D"/>
    <w:rsid w:val="00684595"/>
    <w:rsid w:val="00692EA3"/>
    <w:rsid w:val="0069712D"/>
    <w:rsid w:val="006A2AE1"/>
    <w:rsid w:val="006B163B"/>
    <w:rsid w:val="006B5F9C"/>
    <w:rsid w:val="006B7F6A"/>
    <w:rsid w:val="006D46D2"/>
    <w:rsid w:val="006D6C16"/>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161AD"/>
    <w:rsid w:val="00A26E06"/>
    <w:rsid w:val="00A32D4F"/>
    <w:rsid w:val="00A32F5D"/>
    <w:rsid w:val="00A37B20"/>
    <w:rsid w:val="00A47F5E"/>
    <w:rsid w:val="00A520FC"/>
    <w:rsid w:val="00A6292D"/>
    <w:rsid w:val="00A70841"/>
    <w:rsid w:val="00A70C64"/>
    <w:rsid w:val="00A76B9D"/>
    <w:rsid w:val="00A76FAF"/>
    <w:rsid w:val="00A874ED"/>
    <w:rsid w:val="00A93208"/>
    <w:rsid w:val="00AA1235"/>
    <w:rsid w:val="00AA1B36"/>
    <w:rsid w:val="00AB5638"/>
    <w:rsid w:val="00AB7725"/>
    <w:rsid w:val="00AC24B5"/>
    <w:rsid w:val="00AC3BAC"/>
    <w:rsid w:val="00AC7C6C"/>
    <w:rsid w:val="00AE595E"/>
    <w:rsid w:val="00AF302B"/>
    <w:rsid w:val="00AF3AF1"/>
    <w:rsid w:val="00B13347"/>
    <w:rsid w:val="00B16A3C"/>
    <w:rsid w:val="00B209A4"/>
    <w:rsid w:val="00B21733"/>
    <w:rsid w:val="00B2210D"/>
    <w:rsid w:val="00B42E5E"/>
    <w:rsid w:val="00B51811"/>
    <w:rsid w:val="00B571AF"/>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50EB"/>
    <w:rsid w:val="00C3126A"/>
    <w:rsid w:val="00C31705"/>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97F4F"/>
    <w:rsid w:val="00CA3F76"/>
    <w:rsid w:val="00CB1F37"/>
    <w:rsid w:val="00CB209C"/>
    <w:rsid w:val="00CB3FD1"/>
    <w:rsid w:val="00CD16A1"/>
    <w:rsid w:val="00CD1900"/>
    <w:rsid w:val="00CD68D0"/>
    <w:rsid w:val="00CD6F15"/>
    <w:rsid w:val="00CE2A41"/>
    <w:rsid w:val="00CE5D9C"/>
    <w:rsid w:val="00CE5E75"/>
    <w:rsid w:val="00CF48EA"/>
    <w:rsid w:val="00CF5D3B"/>
    <w:rsid w:val="00D03C4F"/>
    <w:rsid w:val="00D066D7"/>
    <w:rsid w:val="00D20FF7"/>
    <w:rsid w:val="00D21D21"/>
    <w:rsid w:val="00D25749"/>
    <w:rsid w:val="00D35258"/>
    <w:rsid w:val="00D3588F"/>
    <w:rsid w:val="00D439D1"/>
    <w:rsid w:val="00D53254"/>
    <w:rsid w:val="00D53FDD"/>
    <w:rsid w:val="00D61482"/>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314"/>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3301A"/>
    <w:rsid w:val="00F373AB"/>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A861C15B-12BE-41F2-8B3B-6128DB7076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170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hyperlink" Target="mailto:Chantel.Wetzel@noaa.gov" TargetMode="Externa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AA70B9-7ACD-4B56-A37D-A460D2305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33</Pages>
  <Words>8590</Words>
  <Characters>48969</Characters>
  <Application>Microsoft Office Word</Application>
  <DocSecurity>0</DocSecurity>
  <Lines>408</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7</cp:revision>
  <dcterms:created xsi:type="dcterms:W3CDTF">2016-08-01T21:09:00Z</dcterms:created>
  <dcterms:modified xsi:type="dcterms:W3CDTF">2016-08-09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